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728E4EA" w14:textId="45A4C1AC" w:rsidR="00C752F8" w:rsidRPr="00C94B04" w:rsidRDefault="00C752F8" w:rsidP="00C752F8">
      <w:pPr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bookmarkStart w:id="0" w:name="_Hlk65359081"/>
      <w:proofErr w:type="spellStart"/>
      <w:r w:rsidRPr="00C94B04">
        <w:rPr>
          <w:rFonts w:ascii="Times New Roman" w:hAnsi="Times New Roman" w:cs="Times New Roman"/>
          <w:b/>
          <w:bCs/>
          <w:sz w:val="24"/>
          <w:szCs w:val="24"/>
          <w:lang w:val="ru-RU"/>
        </w:rPr>
        <w:t>0</w:t>
      </w:r>
      <w:r w:rsidR="00720185">
        <w:rPr>
          <w:rFonts w:ascii="Times New Roman" w:hAnsi="Times New Roman" w:cs="Times New Roman"/>
          <w:b/>
          <w:bCs/>
          <w:sz w:val="24"/>
          <w:szCs w:val="24"/>
          <w:lang w:val="ru-RU"/>
        </w:rPr>
        <w:t>1</w:t>
      </w:r>
      <w:r w:rsidRPr="00C94B04">
        <w:rPr>
          <w:rFonts w:ascii="Times New Roman" w:hAnsi="Times New Roman" w:cs="Times New Roman"/>
          <w:b/>
          <w:bCs/>
          <w:sz w:val="24"/>
          <w:szCs w:val="24"/>
          <w:lang w:val="ru-RU"/>
        </w:rPr>
        <w:t>_Задание</w:t>
      </w:r>
      <w:proofErr w:type="spellEnd"/>
      <w:r w:rsidRPr="00C94B04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1</w:t>
      </w:r>
    </w:p>
    <w:p w14:paraId="50DB0873" w14:textId="77777777" w:rsidR="0039393F" w:rsidRDefault="0039393F" w:rsidP="00C752F8">
      <w:pPr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В задании должны быть выполнены </w:t>
      </w:r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программная реализация для решения практических </w:t>
      </w:r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>задач и подготовлены ответы на контрольные вопросы</w:t>
      </w:r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>.</w:t>
      </w:r>
    </w:p>
    <w:p w14:paraId="48638D01" w14:textId="0FC2590C" w:rsidR="0039393F" w:rsidRDefault="00720185" w:rsidP="00C752F8">
      <w:pPr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>
        <w:rPr>
          <w:rFonts w:ascii="Times New Roman" w:hAnsi="Times New Roman" w:cs="Times New Roman"/>
          <w:bCs/>
          <w:sz w:val="28"/>
          <w:szCs w:val="28"/>
          <w:lang w:val="ru-RU"/>
        </w:rPr>
        <w:t xml:space="preserve">В отчете по заданию </w:t>
      </w:r>
      <w:r w:rsidR="0039393F" w:rsidRPr="0039393F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должны быть представлены постановка задачи, обсуждение полученных результатов и ответы на </w:t>
      </w:r>
      <w:r w:rsidR="0039393F" w:rsidRPr="0039393F">
        <w:rPr>
          <w:rFonts w:ascii="Times New Roman" w:hAnsi="Times New Roman" w:cs="Times New Roman"/>
          <w:b/>
          <w:sz w:val="28"/>
          <w:szCs w:val="28"/>
          <w:lang w:val="ru-RU"/>
        </w:rPr>
        <w:t>все</w:t>
      </w:r>
      <w:r w:rsidR="0039393F" w:rsidRPr="0039393F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контрольные вопросы.</w:t>
      </w:r>
      <w:r w:rsidR="0039393F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 </w:t>
      </w:r>
    </w:p>
    <w:p w14:paraId="48B17369" w14:textId="7F14EB53" w:rsidR="00720185" w:rsidRPr="00763872" w:rsidRDefault="00720185" w:rsidP="00720185">
      <w:pPr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ru-RU"/>
        </w:rPr>
        <w:t>Практические задачи</w:t>
      </w:r>
    </w:p>
    <w:p w14:paraId="556F9959" w14:textId="0AB1219F" w:rsidR="00F53175" w:rsidRPr="00F53175" w:rsidRDefault="00F53175" w:rsidP="00C752F8">
      <w:pPr>
        <w:rPr>
          <w:rFonts w:ascii="Times New Roman" w:hAnsi="Times New Roman" w:cs="Times New Roman"/>
          <w:b/>
          <w:bCs/>
          <w:i/>
          <w:iCs/>
          <w:sz w:val="24"/>
          <w:szCs w:val="24"/>
          <w:lang w:val="ru-RU"/>
        </w:rPr>
      </w:pPr>
      <w:r w:rsidRPr="00F53175">
        <w:rPr>
          <w:rFonts w:ascii="Times New Roman" w:hAnsi="Times New Roman" w:cs="Times New Roman"/>
          <w:b/>
          <w:bCs/>
          <w:i/>
          <w:iCs/>
          <w:sz w:val="24"/>
          <w:szCs w:val="24"/>
          <w:lang w:val="ru-RU"/>
        </w:rPr>
        <w:t>Выполняется вариант задания, соответствующий номеру студента в списке группы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ru-RU"/>
        </w:rPr>
        <w:t>.</w:t>
      </w:r>
    </w:p>
    <w:p w14:paraId="36E2B99A" w14:textId="5A85ADF6" w:rsidR="00C752F8" w:rsidRPr="00C94B04" w:rsidRDefault="00C752F8" w:rsidP="00C752F8">
      <w:pPr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C94B04">
        <w:rPr>
          <w:rFonts w:ascii="Times New Roman" w:hAnsi="Times New Roman" w:cs="Times New Roman"/>
          <w:b/>
          <w:bCs/>
          <w:sz w:val="24"/>
          <w:szCs w:val="24"/>
          <w:lang w:val="ru-RU"/>
        </w:rPr>
        <w:t>№ 1</w:t>
      </w:r>
    </w:p>
    <w:p w14:paraId="32F7258F" w14:textId="77777777" w:rsidR="00C752F8" w:rsidRPr="00C94B04" w:rsidRDefault="00C752F8" w:rsidP="00C752F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C94B04">
        <w:rPr>
          <w:rFonts w:ascii="Times New Roman" w:hAnsi="Times New Roman" w:cs="Times New Roman"/>
          <w:sz w:val="24"/>
          <w:szCs w:val="24"/>
          <w:lang w:val="ru-RU"/>
        </w:rPr>
        <w:t>1) Локализовать один из вещественных корней уравнения f(x)=0 для</w:t>
      </w:r>
    </w:p>
    <w:p w14:paraId="4E68A5E8" w14:textId="77777777" w:rsidR="00C752F8" w:rsidRPr="00081027" w:rsidRDefault="00C752F8" w:rsidP="00C752F8">
      <w:pPr>
        <w:rPr>
          <w:rFonts w:ascii="Times New Roman" w:hAnsi="Times New Roman" w:cs="Times New Roman"/>
          <w:sz w:val="24"/>
          <w:szCs w:val="24"/>
        </w:rPr>
      </w:pPr>
      <w:r w:rsidRPr="00C94B04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2420" w:dyaOrig="400" w14:anchorId="7ADFF6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.1pt;height:19.65pt" o:ole="">
            <v:imagedata r:id="rId5" o:title=""/>
          </v:shape>
          <o:OLEObject Type="Embed" ProgID="Equation.DSMT4" ShapeID="_x0000_i1025" DrawAspect="Content" ObjectID="_1737141295" r:id="rId6"/>
        </w:object>
      </w:r>
    </w:p>
    <w:p w14:paraId="1FB18FA6" w14:textId="77777777" w:rsidR="00C752F8" w:rsidRPr="00C94B04" w:rsidRDefault="00C752F8" w:rsidP="00C752F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C94B04">
        <w:rPr>
          <w:rFonts w:ascii="Times New Roman" w:hAnsi="Times New Roman" w:cs="Times New Roman"/>
          <w:sz w:val="24"/>
          <w:szCs w:val="24"/>
          <w:lang w:val="ru-RU"/>
        </w:rPr>
        <w:t>2) Определить корни с точностью eps=10</w:t>
      </w:r>
      <w:r w:rsidRPr="00C94B04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7</w:t>
      </w:r>
      <w:r w:rsidRPr="00C94B04">
        <w:rPr>
          <w:rFonts w:ascii="Times New Roman" w:hAnsi="Times New Roman" w:cs="Times New Roman"/>
          <w:sz w:val="24"/>
          <w:szCs w:val="24"/>
          <w:lang w:val="ru-RU"/>
        </w:rPr>
        <w:t xml:space="preserve"> методом простых итераций, проверив достаточное условие сходимости метода. В случае, если достаточное условие сходимости не выполняется, ограничить количество итераций (не больше 10) и сделать выводы о поведении итерационного процесса. </w:t>
      </w:r>
    </w:p>
    <w:p w14:paraId="79E08906" w14:textId="77777777" w:rsidR="00C752F8" w:rsidRPr="00C94B04" w:rsidRDefault="00C752F8" w:rsidP="00C752F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C94B04">
        <w:rPr>
          <w:rFonts w:ascii="Times New Roman" w:hAnsi="Times New Roman" w:cs="Times New Roman"/>
          <w:sz w:val="24"/>
          <w:szCs w:val="24"/>
          <w:lang w:val="ru-RU"/>
        </w:rPr>
        <w:t xml:space="preserve">3) Напечатать значение |f(x)| для полученного приближенного значения корня и число выполненных итераций. </w:t>
      </w:r>
    </w:p>
    <w:p w14:paraId="35F5B473" w14:textId="77777777" w:rsidR="00C752F8" w:rsidRPr="00C94B04" w:rsidRDefault="00C752F8" w:rsidP="00C752F8">
      <w:pPr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C94B04">
        <w:rPr>
          <w:rFonts w:ascii="Times New Roman" w:hAnsi="Times New Roman" w:cs="Times New Roman"/>
          <w:b/>
          <w:bCs/>
          <w:sz w:val="24"/>
          <w:szCs w:val="24"/>
          <w:lang w:val="ru-RU"/>
        </w:rPr>
        <w:t>№ 2</w:t>
      </w:r>
    </w:p>
    <w:bookmarkEnd w:id="0"/>
    <w:p w14:paraId="2E1870A0" w14:textId="77777777" w:rsidR="00C752F8" w:rsidRPr="00C94B04" w:rsidRDefault="00C752F8" w:rsidP="00C752F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C94B04">
        <w:rPr>
          <w:rFonts w:ascii="Times New Roman" w:hAnsi="Times New Roman" w:cs="Times New Roman"/>
          <w:sz w:val="24"/>
          <w:szCs w:val="24"/>
          <w:lang w:val="ru-RU"/>
        </w:rPr>
        <w:t xml:space="preserve">1) Локализовать один из вещественных корней уравнения f(x)=0 для </w:t>
      </w:r>
    </w:p>
    <w:p w14:paraId="7AA58396" w14:textId="77777777" w:rsidR="00C752F8" w:rsidRPr="00C94B04" w:rsidRDefault="00C752F8" w:rsidP="00C752F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C94B04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2220" w:dyaOrig="360" w14:anchorId="7D110C7B">
          <v:shape id="_x0000_i1026" type="#_x0000_t75" style="width:110.8pt;height:18.25pt" o:ole="">
            <v:imagedata r:id="rId7" o:title=""/>
          </v:shape>
          <o:OLEObject Type="Embed" ProgID="Equation.DSMT4" ShapeID="_x0000_i1026" DrawAspect="Content" ObjectID="_1737141296" r:id="rId8"/>
        </w:object>
      </w:r>
    </w:p>
    <w:p w14:paraId="3AB60D0D" w14:textId="77777777" w:rsidR="00C752F8" w:rsidRPr="00C94B04" w:rsidRDefault="00C752F8" w:rsidP="00C752F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C94B04">
        <w:rPr>
          <w:rFonts w:ascii="Times New Roman" w:hAnsi="Times New Roman" w:cs="Times New Roman"/>
          <w:sz w:val="24"/>
          <w:szCs w:val="24"/>
          <w:lang w:val="ru-RU"/>
        </w:rPr>
        <w:t>2) Определить корни с точностью eps=10</w:t>
      </w:r>
      <w:r w:rsidRPr="00C94B04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7</w:t>
      </w:r>
      <w:r w:rsidRPr="00C94B04">
        <w:rPr>
          <w:rFonts w:ascii="Times New Roman" w:hAnsi="Times New Roman" w:cs="Times New Roman"/>
          <w:sz w:val="24"/>
          <w:szCs w:val="24"/>
          <w:lang w:val="ru-RU"/>
        </w:rPr>
        <w:t xml:space="preserve"> методом простых итераций с выбором релаксационного параметра.</w:t>
      </w:r>
    </w:p>
    <w:p w14:paraId="751F736D" w14:textId="77777777" w:rsidR="00C752F8" w:rsidRPr="00C94B04" w:rsidRDefault="00C752F8" w:rsidP="00C752F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C94B04">
        <w:rPr>
          <w:rFonts w:ascii="Times New Roman" w:hAnsi="Times New Roman" w:cs="Times New Roman"/>
          <w:sz w:val="24"/>
          <w:szCs w:val="24"/>
          <w:lang w:val="ru-RU"/>
        </w:rPr>
        <w:t xml:space="preserve">3) Напечатать значение |f(x)| для полученного приближенного значения корня и число выполненных итераций. </w:t>
      </w:r>
    </w:p>
    <w:p w14:paraId="529C1648" w14:textId="77777777" w:rsidR="00C752F8" w:rsidRPr="00C94B04" w:rsidRDefault="00C752F8" w:rsidP="00C752F8">
      <w:pPr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C94B04">
        <w:rPr>
          <w:rFonts w:ascii="Times New Roman" w:hAnsi="Times New Roman" w:cs="Times New Roman"/>
          <w:b/>
          <w:bCs/>
          <w:sz w:val="24"/>
          <w:szCs w:val="24"/>
          <w:lang w:val="ru-RU"/>
        </w:rPr>
        <w:t>№ 3</w:t>
      </w:r>
    </w:p>
    <w:p w14:paraId="490FA165" w14:textId="77777777" w:rsidR="00C752F8" w:rsidRPr="00C94B04" w:rsidRDefault="00C752F8" w:rsidP="00C752F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C94B04">
        <w:rPr>
          <w:rFonts w:ascii="Times New Roman" w:hAnsi="Times New Roman" w:cs="Times New Roman"/>
          <w:sz w:val="24"/>
          <w:szCs w:val="24"/>
          <w:lang w:val="ru-RU"/>
        </w:rPr>
        <w:t xml:space="preserve">1) Локализовать один из вещественных корней уравнения </w:t>
      </w:r>
      <w:r w:rsidRPr="00C94B04">
        <w:rPr>
          <w:rFonts w:ascii="Times New Roman" w:hAnsi="Times New Roman" w:cs="Times New Roman"/>
          <w:sz w:val="24"/>
          <w:szCs w:val="24"/>
        </w:rPr>
        <w:t>f</w:t>
      </w:r>
      <w:r w:rsidRPr="00C94B04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C94B04">
        <w:rPr>
          <w:rFonts w:ascii="Times New Roman" w:hAnsi="Times New Roman" w:cs="Times New Roman"/>
          <w:sz w:val="24"/>
          <w:szCs w:val="24"/>
        </w:rPr>
        <w:t>x</w:t>
      </w:r>
      <w:r w:rsidRPr="00C94B04">
        <w:rPr>
          <w:rFonts w:ascii="Times New Roman" w:hAnsi="Times New Roman" w:cs="Times New Roman"/>
          <w:sz w:val="24"/>
          <w:szCs w:val="24"/>
          <w:lang w:val="ru-RU"/>
        </w:rPr>
        <w:t>)=0 для</w:t>
      </w:r>
    </w:p>
    <w:p w14:paraId="77AF8657" w14:textId="672CBF7F" w:rsidR="00C752F8" w:rsidRDefault="00DE1F1C" w:rsidP="00C752F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C94B04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2360" w:dyaOrig="360" w14:anchorId="1218CCFD">
          <v:shape id="_x0000_i1027" type="#_x0000_t75" style="width:118.3pt;height:18.25pt" o:ole="">
            <v:imagedata r:id="rId9" o:title=""/>
          </v:shape>
          <o:OLEObject Type="Embed" ProgID="Equation.DSMT4" ShapeID="_x0000_i1027" DrawAspect="Content" ObjectID="_1737141297" r:id="rId10"/>
        </w:object>
      </w:r>
    </w:p>
    <w:p w14:paraId="23C1B1F7" w14:textId="77777777" w:rsidR="00C752F8" w:rsidRPr="00C94B04" w:rsidRDefault="00C752F8" w:rsidP="00C752F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C94B04">
        <w:rPr>
          <w:rFonts w:ascii="Times New Roman" w:hAnsi="Times New Roman" w:cs="Times New Roman"/>
          <w:sz w:val="24"/>
          <w:szCs w:val="24"/>
          <w:lang w:val="ru-RU"/>
        </w:rPr>
        <w:t>2) Уменьшить полученный отрезок локализации [</w:t>
      </w:r>
      <w:r w:rsidRPr="00C94B04">
        <w:rPr>
          <w:rFonts w:ascii="Times New Roman" w:hAnsi="Times New Roman" w:cs="Times New Roman"/>
          <w:sz w:val="24"/>
          <w:szCs w:val="24"/>
        </w:rPr>
        <w:t>a</w:t>
      </w:r>
      <w:r w:rsidRPr="00C94B04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C94B04">
        <w:rPr>
          <w:rFonts w:ascii="Times New Roman" w:hAnsi="Times New Roman" w:cs="Times New Roman"/>
          <w:sz w:val="24"/>
          <w:szCs w:val="24"/>
        </w:rPr>
        <w:t>b</w:t>
      </w:r>
      <w:r w:rsidRPr="00C94B04">
        <w:rPr>
          <w:rFonts w:ascii="Times New Roman" w:hAnsi="Times New Roman" w:cs="Times New Roman"/>
          <w:sz w:val="24"/>
          <w:szCs w:val="24"/>
          <w:lang w:val="ru-RU"/>
        </w:rPr>
        <w:t>] до длины 10</w:t>
      </w:r>
      <w:r w:rsidRPr="00C94B04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 xml:space="preserve">-2 </w:t>
      </w:r>
      <w:r w:rsidRPr="00C94B04">
        <w:rPr>
          <w:rFonts w:ascii="Times New Roman" w:hAnsi="Times New Roman" w:cs="Times New Roman"/>
          <w:sz w:val="24"/>
          <w:szCs w:val="24"/>
          <w:lang w:val="ru-RU"/>
        </w:rPr>
        <w:t>методом бисекций.</w:t>
      </w:r>
    </w:p>
    <w:p w14:paraId="58D51C08" w14:textId="61C04B72" w:rsidR="00C752F8" w:rsidRPr="00163BA4" w:rsidRDefault="00C752F8" w:rsidP="00C752F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C94B04">
        <w:rPr>
          <w:rFonts w:ascii="Times New Roman" w:hAnsi="Times New Roman" w:cs="Times New Roman"/>
          <w:sz w:val="24"/>
          <w:szCs w:val="24"/>
          <w:lang w:val="ru-RU"/>
        </w:rPr>
        <w:t xml:space="preserve">3) Определить корни с точностью </w:t>
      </w:r>
      <w:r w:rsidRPr="00C94B04">
        <w:rPr>
          <w:rFonts w:ascii="Times New Roman" w:hAnsi="Times New Roman" w:cs="Times New Roman"/>
          <w:sz w:val="24"/>
          <w:szCs w:val="24"/>
        </w:rPr>
        <w:t>eps</w:t>
      </w:r>
      <w:r w:rsidRPr="00C94B04">
        <w:rPr>
          <w:rFonts w:ascii="Times New Roman" w:hAnsi="Times New Roman" w:cs="Times New Roman"/>
          <w:sz w:val="24"/>
          <w:szCs w:val="24"/>
          <w:lang w:val="ru-RU"/>
        </w:rPr>
        <w:t>=10</w:t>
      </w:r>
      <w:r w:rsidRPr="00C94B04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7</w:t>
      </w:r>
      <w:r w:rsidRPr="00C94B04">
        <w:rPr>
          <w:rFonts w:ascii="Times New Roman" w:hAnsi="Times New Roman" w:cs="Times New Roman"/>
          <w:sz w:val="24"/>
          <w:szCs w:val="24"/>
          <w:lang w:val="ru-RU"/>
        </w:rPr>
        <w:t xml:space="preserve"> методом простых итераций с выбором релаксационного параметра для значения параметра </w:t>
      </w:r>
      <w:r w:rsidR="00163BA4" w:rsidRPr="001E7AEF">
        <w:rPr>
          <w:position w:val="-24"/>
        </w:rPr>
        <w:object w:dxaOrig="1160" w:dyaOrig="620" w14:anchorId="5593BE44">
          <v:shape id="_x0000_i1028" type="#_x0000_t75" style="width:58.45pt;height:30.4pt" o:ole="">
            <v:imagedata r:id="rId11" o:title=""/>
          </v:shape>
          <o:OLEObject Type="Embed" ProgID="Equation.3" ShapeID="_x0000_i1028" DrawAspect="Content" ObjectID="_1737141298" r:id="rId12"/>
        </w:object>
      </w:r>
      <w:r w:rsidR="00163BA4">
        <w:rPr>
          <w:rFonts w:ascii="Times New Roman" w:hAnsi="Times New Roman" w:cs="Times New Roman"/>
          <w:sz w:val="24"/>
          <w:szCs w:val="24"/>
          <w:lang w:val="ru-RU"/>
        </w:rPr>
        <w:t xml:space="preserve">, где </w:t>
      </w:r>
      <w:r w:rsidR="00163BA4" w:rsidRPr="003E0FE9">
        <w:rPr>
          <w:position w:val="-10"/>
        </w:rPr>
        <w:object w:dxaOrig="1480" w:dyaOrig="320" w14:anchorId="47518280">
          <v:shape id="_x0000_i1029" type="#_x0000_t75" style="width:73.85pt;height:16.35pt" o:ole="">
            <v:imagedata r:id="rId13" o:title=""/>
          </v:shape>
          <o:OLEObject Type="Embed" ProgID="Equation.DSMT4" ShapeID="_x0000_i1029" DrawAspect="Content" ObjectID="_1737141299" r:id="rId14"/>
        </w:object>
      </w:r>
      <w:r w:rsidR="00163BA4">
        <w:rPr>
          <w:lang w:val="ru-RU"/>
        </w:rPr>
        <w:t>.</w:t>
      </w:r>
    </w:p>
    <w:p w14:paraId="02A14DCE" w14:textId="77777777" w:rsidR="00C752F8" w:rsidRPr="00C94B04" w:rsidRDefault="00C752F8" w:rsidP="00C752F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C94B04">
        <w:rPr>
          <w:rFonts w:ascii="Times New Roman" w:hAnsi="Times New Roman" w:cs="Times New Roman"/>
          <w:sz w:val="24"/>
          <w:szCs w:val="24"/>
          <w:lang w:val="ru-RU"/>
        </w:rPr>
        <w:t>3) Напечатать значение |</w:t>
      </w:r>
      <w:r w:rsidRPr="00C94B04">
        <w:rPr>
          <w:rFonts w:ascii="Times New Roman" w:hAnsi="Times New Roman" w:cs="Times New Roman"/>
          <w:sz w:val="24"/>
          <w:szCs w:val="24"/>
        </w:rPr>
        <w:t>f</w:t>
      </w:r>
      <w:r w:rsidRPr="00C94B04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C94B04">
        <w:rPr>
          <w:rFonts w:ascii="Times New Roman" w:hAnsi="Times New Roman" w:cs="Times New Roman"/>
          <w:sz w:val="24"/>
          <w:szCs w:val="24"/>
        </w:rPr>
        <w:t>x</w:t>
      </w:r>
      <w:r w:rsidRPr="00C94B04">
        <w:rPr>
          <w:rFonts w:ascii="Times New Roman" w:hAnsi="Times New Roman" w:cs="Times New Roman"/>
          <w:sz w:val="24"/>
          <w:szCs w:val="24"/>
          <w:lang w:val="ru-RU"/>
        </w:rPr>
        <w:t xml:space="preserve">)| для полученного приближенного значения корня и число выполненных итераций. </w:t>
      </w:r>
    </w:p>
    <w:p w14:paraId="374AD6B9" w14:textId="7A1BAA9F" w:rsidR="00C752F8" w:rsidRDefault="00C752F8" w:rsidP="00C752F8">
      <w:pPr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ru-RU"/>
        </w:rPr>
        <w:t>№ 4</w:t>
      </w:r>
    </w:p>
    <w:p w14:paraId="4D1C3B8B" w14:textId="77777777" w:rsidR="00C752F8" w:rsidRDefault="00C752F8" w:rsidP="00C752F8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1) Локализовать один из вещественных корней уравнения f(x)=0 для</w:t>
      </w:r>
    </w:p>
    <w:p w14:paraId="4F251026" w14:textId="7E6F9C3F" w:rsidR="00C752F8" w:rsidRDefault="00DE1F1C" w:rsidP="00C752F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DE1F1C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2420" w:dyaOrig="360" w14:anchorId="201A9820">
          <v:shape id="_x0000_i1030" type="#_x0000_t75" style="width:121.1pt;height:18.25pt" o:ole="">
            <v:imagedata r:id="rId15" o:title=""/>
          </v:shape>
          <o:OLEObject Type="Embed" ProgID="Equation.DSMT4" ShapeID="_x0000_i1030" DrawAspect="Content" ObjectID="_1737141300" r:id="rId16"/>
        </w:object>
      </w:r>
    </w:p>
    <w:p w14:paraId="5BE954AD" w14:textId="77777777" w:rsidR="00C752F8" w:rsidRDefault="00C752F8" w:rsidP="00C752F8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2) Определить корни с точностью eps=10</w:t>
      </w:r>
      <w:r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7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методом простых итераций, проверив достаточное условие сходимости метода. В случае, если достаточное условие сходимости не выполняется, ограничить количество итераций (не больше 10) и сделать выводы о поведении итерационного процесса. </w:t>
      </w:r>
    </w:p>
    <w:p w14:paraId="216246A5" w14:textId="77777777" w:rsidR="00C752F8" w:rsidRDefault="00C752F8" w:rsidP="00C752F8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3) Напечатать значение |f(x)| для полученного приближенного значения корня и число выполненных итераций. </w:t>
      </w:r>
    </w:p>
    <w:p w14:paraId="01A30C29" w14:textId="0E2AF86B" w:rsidR="00C752F8" w:rsidRDefault="00C752F8" w:rsidP="00C752F8">
      <w:pPr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ru-RU"/>
        </w:rPr>
        <w:t>№ 5</w:t>
      </w:r>
    </w:p>
    <w:p w14:paraId="67163531" w14:textId="77777777" w:rsidR="00C752F8" w:rsidRDefault="00C752F8" w:rsidP="00C752F8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1) Локализовать один из вещественных корней уравнения </w:t>
      </w:r>
      <w:r>
        <w:rPr>
          <w:rFonts w:ascii="Times New Roman" w:hAnsi="Times New Roman" w:cs="Times New Roman"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  <w:lang w:val="ru-RU"/>
        </w:rPr>
        <w:t>(</w:t>
      </w:r>
      <w:r>
        <w:rPr>
          <w:rFonts w:ascii="Times New Roman" w:hAnsi="Times New Roman" w:cs="Times New Roman"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  <w:lang w:val="ru-RU"/>
        </w:rPr>
        <w:t>)=0 для</w:t>
      </w:r>
    </w:p>
    <w:p w14:paraId="5A0390C3" w14:textId="51CC617E" w:rsidR="00C752F8" w:rsidRDefault="00D35D3A" w:rsidP="00C752F8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1740" w:dyaOrig="360" w14:anchorId="47CE43B3">
          <v:shape id="_x0000_i1031" type="#_x0000_t75" style="width:86.95pt;height:18.25pt" o:ole="">
            <v:imagedata r:id="rId17" o:title=""/>
          </v:shape>
          <o:OLEObject Type="Embed" ProgID="Equation.DSMT4" ShapeID="_x0000_i1031" DrawAspect="Content" ObjectID="_1737141301" r:id="rId18"/>
        </w:object>
      </w:r>
    </w:p>
    <w:p w14:paraId="55D566B9" w14:textId="77777777" w:rsidR="00C752F8" w:rsidRDefault="00C752F8" w:rsidP="00C752F8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2) Уменьшить полученный отрезок локализации [</w:t>
      </w:r>
      <w:r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  <w:lang w:val="ru-RU"/>
        </w:rPr>
        <w:t>] до длины 10</w:t>
      </w:r>
      <w:r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 xml:space="preserve">-2 </w:t>
      </w:r>
      <w:r>
        <w:rPr>
          <w:rFonts w:ascii="Times New Roman" w:hAnsi="Times New Roman" w:cs="Times New Roman"/>
          <w:sz w:val="24"/>
          <w:szCs w:val="24"/>
          <w:lang w:val="ru-RU"/>
        </w:rPr>
        <w:t>методом бисекций.</w:t>
      </w:r>
    </w:p>
    <w:p w14:paraId="76D2B7E5" w14:textId="49C18E89" w:rsidR="00C752F8" w:rsidRDefault="00C752F8" w:rsidP="00C752F8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3) Определить корни с точностью </w:t>
      </w:r>
      <w:r>
        <w:rPr>
          <w:rFonts w:ascii="Times New Roman" w:hAnsi="Times New Roman" w:cs="Times New Roman"/>
          <w:sz w:val="24"/>
          <w:szCs w:val="24"/>
        </w:rPr>
        <w:t>eps</w:t>
      </w:r>
      <w:r>
        <w:rPr>
          <w:rFonts w:ascii="Times New Roman" w:hAnsi="Times New Roman" w:cs="Times New Roman"/>
          <w:sz w:val="24"/>
          <w:szCs w:val="24"/>
          <w:lang w:val="ru-RU"/>
        </w:rPr>
        <w:t>=10</w:t>
      </w:r>
      <w:r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7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методом простых итераций с выбором релаксационного параметра для </w:t>
      </w:r>
      <w:r w:rsidR="00163BA4" w:rsidRPr="00C94B04">
        <w:rPr>
          <w:rFonts w:ascii="Times New Roman" w:hAnsi="Times New Roman" w:cs="Times New Roman"/>
          <w:sz w:val="24"/>
          <w:szCs w:val="24"/>
          <w:lang w:val="ru-RU"/>
        </w:rPr>
        <w:t xml:space="preserve">значения параметра </w:t>
      </w:r>
      <w:r w:rsidR="00163BA4" w:rsidRPr="001E7AEF">
        <w:rPr>
          <w:position w:val="-24"/>
        </w:rPr>
        <w:object w:dxaOrig="1160" w:dyaOrig="620" w14:anchorId="2B3DCDC6">
          <v:shape id="_x0000_i1032" type="#_x0000_t75" style="width:58.45pt;height:30.4pt" o:ole="">
            <v:imagedata r:id="rId11" o:title=""/>
          </v:shape>
          <o:OLEObject Type="Embed" ProgID="Equation.3" ShapeID="_x0000_i1032" DrawAspect="Content" ObjectID="_1737141302" r:id="rId19"/>
        </w:object>
      </w:r>
      <w:r w:rsidR="00163BA4">
        <w:rPr>
          <w:rFonts w:ascii="Times New Roman" w:hAnsi="Times New Roman" w:cs="Times New Roman"/>
          <w:sz w:val="24"/>
          <w:szCs w:val="24"/>
          <w:lang w:val="ru-RU"/>
        </w:rPr>
        <w:t xml:space="preserve">, где </w:t>
      </w:r>
      <w:r w:rsidR="00163BA4" w:rsidRPr="003E0FE9">
        <w:rPr>
          <w:position w:val="-10"/>
        </w:rPr>
        <w:object w:dxaOrig="1480" w:dyaOrig="320" w14:anchorId="7D0BFDA4">
          <v:shape id="_x0000_i1033" type="#_x0000_t75" style="width:73.85pt;height:16.35pt" o:ole="">
            <v:imagedata r:id="rId13" o:title=""/>
          </v:shape>
          <o:OLEObject Type="Embed" ProgID="Equation.DSMT4" ShapeID="_x0000_i1033" DrawAspect="Content" ObjectID="_1737141303" r:id="rId20"/>
        </w:object>
      </w:r>
      <w:r w:rsidR="00163BA4">
        <w:rPr>
          <w:lang w:val="ru-RU"/>
        </w:rPr>
        <w:t>.</w:t>
      </w:r>
    </w:p>
    <w:p w14:paraId="0CE5D397" w14:textId="77777777" w:rsidR="00C752F8" w:rsidRDefault="00C752F8" w:rsidP="00C752F8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3) Напечатать значение |</w:t>
      </w:r>
      <w:r>
        <w:rPr>
          <w:rFonts w:ascii="Times New Roman" w:hAnsi="Times New Roman" w:cs="Times New Roman"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  <w:lang w:val="ru-RU"/>
        </w:rPr>
        <w:t>(</w:t>
      </w:r>
      <w:r>
        <w:rPr>
          <w:rFonts w:ascii="Times New Roman" w:hAnsi="Times New Roman" w:cs="Times New Roman"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)| для полученного приближенного значения корня и число выполненных итераций. </w:t>
      </w:r>
    </w:p>
    <w:p w14:paraId="0E827A88" w14:textId="1AA8BC19" w:rsidR="00C752F8" w:rsidRDefault="00C752F8" w:rsidP="00C752F8">
      <w:pPr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ru-RU"/>
        </w:rPr>
        <w:t>№ 6</w:t>
      </w:r>
    </w:p>
    <w:p w14:paraId="3EA37006" w14:textId="77777777" w:rsidR="00C752F8" w:rsidRDefault="00C752F8" w:rsidP="00C752F8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1) Локализовать один из вещественных корней уравнения f(x)=0 для </w:t>
      </w:r>
    </w:p>
    <w:p w14:paraId="1F0D6DFF" w14:textId="2A50C8BC" w:rsidR="00C752F8" w:rsidRDefault="00DE1F1C" w:rsidP="00C752F8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4180" w:dyaOrig="360" w14:anchorId="6DA92F24">
          <v:shape id="_x0000_i1034" type="#_x0000_t75" style="width:209pt;height:18.25pt" o:ole="">
            <v:imagedata r:id="rId21" o:title=""/>
          </v:shape>
          <o:OLEObject Type="Embed" ProgID="Equation.DSMT4" ShapeID="_x0000_i1034" DrawAspect="Content" ObjectID="_1737141304" r:id="rId22"/>
        </w:object>
      </w:r>
    </w:p>
    <w:p w14:paraId="6141A4FA" w14:textId="77777777" w:rsidR="00C752F8" w:rsidRDefault="00C752F8" w:rsidP="00C752F8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2) Определить корни с точностью eps=10</w:t>
      </w:r>
      <w:r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7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методом простых итераций с выбором релаксационного параметра.</w:t>
      </w:r>
    </w:p>
    <w:p w14:paraId="2E6306C1" w14:textId="77777777" w:rsidR="00C752F8" w:rsidRDefault="00C752F8" w:rsidP="00C752F8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3) Напечатать значение |f(x)| для полученного приближенного значения корня и число выполненных итераций. </w:t>
      </w:r>
    </w:p>
    <w:p w14:paraId="1A820B55" w14:textId="2AC47248" w:rsidR="00C752F8" w:rsidRDefault="00C752F8" w:rsidP="00C752F8">
      <w:pPr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ru-RU"/>
        </w:rPr>
        <w:t>№ 7</w:t>
      </w:r>
    </w:p>
    <w:p w14:paraId="09F96C10" w14:textId="77777777" w:rsidR="00C752F8" w:rsidRDefault="00C752F8" w:rsidP="00C752F8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1) Локализовать один из вещественных корней уравнения f(x)=0 для</w:t>
      </w:r>
    </w:p>
    <w:p w14:paraId="40B34D6C" w14:textId="0EB0DBED" w:rsidR="00C752F8" w:rsidRDefault="00196597" w:rsidP="00C752F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196597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2220" w:dyaOrig="320" w14:anchorId="773A815F">
          <v:shape id="_x0000_i1035" type="#_x0000_t75" style="width:110.8pt;height:16.35pt" o:ole="">
            <v:imagedata r:id="rId23" o:title=""/>
          </v:shape>
          <o:OLEObject Type="Embed" ProgID="Equation.DSMT4" ShapeID="_x0000_i1035" DrawAspect="Content" ObjectID="_1737141305" r:id="rId24"/>
        </w:object>
      </w:r>
    </w:p>
    <w:p w14:paraId="39ADF722" w14:textId="77777777" w:rsidR="00C752F8" w:rsidRDefault="00C752F8" w:rsidP="00C752F8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2) Определить корни с точностью eps=10</w:t>
      </w:r>
      <w:r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7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методом простых итераций, проверив достаточное условие сходимости метода. В случае, если достаточное условие сходимости не выполняется, ограничить количество итераций (не больше 10) и сделать выводы о поведении итерационного процесса. </w:t>
      </w:r>
    </w:p>
    <w:p w14:paraId="61EEB774" w14:textId="77777777" w:rsidR="00C752F8" w:rsidRDefault="00C752F8" w:rsidP="00C752F8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3) Напечатать значение |f(x)| для полученного приближенного значения корня и число выполненных итераций. </w:t>
      </w:r>
    </w:p>
    <w:p w14:paraId="7602EBBE" w14:textId="1B9A0CE5" w:rsidR="00C752F8" w:rsidRDefault="00C752F8" w:rsidP="00C752F8">
      <w:pPr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ru-RU"/>
        </w:rPr>
        <w:t>№ 8</w:t>
      </w:r>
    </w:p>
    <w:p w14:paraId="691AC32B" w14:textId="77777777" w:rsidR="00C752F8" w:rsidRDefault="00C752F8" w:rsidP="00C752F8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1) Локализовать один из вещественных корней уравнения f(x)=0 для </w:t>
      </w:r>
    </w:p>
    <w:p w14:paraId="42BE3F3C" w14:textId="77777777" w:rsidR="00C752F8" w:rsidRDefault="00C752F8" w:rsidP="00C752F8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2220" w:dyaOrig="360" w14:anchorId="4FAE8A78">
          <v:shape id="_x0000_i1036" type="#_x0000_t75" style="width:110.8pt;height:18.25pt" o:ole="">
            <v:imagedata r:id="rId7" o:title=""/>
          </v:shape>
          <o:OLEObject Type="Embed" ProgID="Equation.DSMT4" ShapeID="_x0000_i1036" DrawAspect="Content" ObjectID="_1737141306" r:id="rId25"/>
        </w:object>
      </w:r>
    </w:p>
    <w:p w14:paraId="178CA8E1" w14:textId="77777777" w:rsidR="00C752F8" w:rsidRDefault="00C752F8" w:rsidP="00C752F8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lastRenderedPageBreak/>
        <w:t>2) Определить корни с точностью eps=10</w:t>
      </w:r>
      <w:r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7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методом простых итераций с выбором релаксационного параметра.</w:t>
      </w:r>
    </w:p>
    <w:p w14:paraId="0A378F8A" w14:textId="77777777" w:rsidR="00C752F8" w:rsidRDefault="00C752F8" w:rsidP="00C752F8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3) Напечатать значение |f(x)| для полученного приближенного значения корня и число выполненных итераций. </w:t>
      </w:r>
    </w:p>
    <w:p w14:paraId="5530A963" w14:textId="51B9253F" w:rsidR="00C752F8" w:rsidRDefault="00C752F8" w:rsidP="00C752F8">
      <w:pPr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ru-RU"/>
        </w:rPr>
        <w:t>№ 9</w:t>
      </w:r>
    </w:p>
    <w:p w14:paraId="46DF1FBE" w14:textId="77777777" w:rsidR="00C752F8" w:rsidRDefault="00C752F8" w:rsidP="00C752F8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1) Локализовать один из вещественных корней уравнения </w:t>
      </w:r>
      <w:r>
        <w:rPr>
          <w:rFonts w:ascii="Times New Roman" w:hAnsi="Times New Roman" w:cs="Times New Roman"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  <w:lang w:val="ru-RU"/>
        </w:rPr>
        <w:t>(</w:t>
      </w:r>
      <w:r>
        <w:rPr>
          <w:rFonts w:ascii="Times New Roman" w:hAnsi="Times New Roman" w:cs="Times New Roman"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  <w:lang w:val="ru-RU"/>
        </w:rPr>
        <w:t>)=0 для</w:t>
      </w:r>
    </w:p>
    <w:p w14:paraId="78D1A1A0" w14:textId="49F79E44" w:rsidR="00C752F8" w:rsidRDefault="00196597" w:rsidP="00C752F8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2140" w:dyaOrig="320" w14:anchorId="042D91F1">
          <v:shape id="_x0000_i1037" type="#_x0000_t75" style="width:107.55pt;height:16.35pt" o:ole="">
            <v:imagedata r:id="rId26" o:title=""/>
          </v:shape>
          <o:OLEObject Type="Embed" ProgID="Equation.DSMT4" ShapeID="_x0000_i1037" DrawAspect="Content" ObjectID="_1737141307" r:id="rId27"/>
        </w:object>
      </w:r>
    </w:p>
    <w:p w14:paraId="1D325CA8" w14:textId="77777777" w:rsidR="00C752F8" w:rsidRDefault="00C752F8" w:rsidP="00C752F8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2) Уменьшить полученный отрезок локализации [</w:t>
      </w:r>
      <w:r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  <w:lang w:val="ru-RU"/>
        </w:rPr>
        <w:t>] до длины 10</w:t>
      </w:r>
      <w:r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 xml:space="preserve">-2 </w:t>
      </w:r>
      <w:r>
        <w:rPr>
          <w:rFonts w:ascii="Times New Roman" w:hAnsi="Times New Roman" w:cs="Times New Roman"/>
          <w:sz w:val="24"/>
          <w:szCs w:val="24"/>
          <w:lang w:val="ru-RU"/>
        </w:rPr>
        <w:t>методом бисекций.</w:t>
      </w:r>
    </w:p>
    <w:p w14:paraId="3019514E" w14:textId="0C76A239" w:rsidR="00C752F8" w:rsidRDefault="00C752F8" w:rsidP="00C752F8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3) Определить корни с точностью </w:t>
      </w:r>
      <w:r>
        <w:rPr>
          <w:rFonts w:ascii="Times New Roman" w:hAnsi="Times New Roman" w:cs="Times New Roman"/>
          <w:sz w:val="24"/>
          <w:szCs w:val="24"/>
        </w:rPr>
        <w:t>eps</w:t>
      </w:r>
      <w:r>
        <w:rPr>
          <w:rFonts w:ascii="Times New Roman" w:hAnsi="Times New Roman" w:cs="Times New Roman"/>
          <w:sz w:val="24"/>
          <w:szCs w:val="24"/>
          <w:lang w:val="ru-RU"/>
        </w:rPr>
        <w:t>=10</w:t>
      </w:r>
      <w:r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7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методом простых итераций с выбором релаксационного параметра для </w:t>
      </w:r>
      <w:r w:rsidR="00163BA4" w:rsidRPr="00C94B04">
        <w:rPr>
          <w:rFonts w:ascii="Times New Roman" w:hAnsi="Times New Roman" w:cs="Times New Roman"/>
          <w:sz w:val="24"/>
          <w:szCs w:val="24"/>
          <w:lang w:val="ru-RU"/>
        </w:rPr>
        <w:t xml:space="preserve">значения параметра </w:t>
      </w:r>
      <w:r w:rsidR="00163BA4" w:rsidRPr="001E7AEF">
        <w:rPr>
          <w:position w:val="-24"/>
        </w:rPr>
        <w:object w:dxaOrig="1160" w:dyaOrig="620" w14:anchorId="2185FFA1">
          <v:shape id="_x0000_i1038" type="#_x0000_t75" style="width:58.45pt;height:30.4pt" o:ole="">
            <v:imagedata r:id="rId11" o:title=""/>
          </v:shape>
          <o:OLEObject Type="Embed" ProgID="Equation.3" ShapeID="_x0000_i1038" DrawAspect="Content" ObjectID="_1737141308" r:id="rId28"/>
        </w:object>
      </w:r>
      <w:r w:rsidR="00163BA4">
        <w:rPr>
          <w:rFonts w:ascii="Times New Roman" w:hAnsi="Times New Roman" w:cs="Times New Roman"/>
          <w:sz w:val="24"/>
          <w:szCs w:val="24"/>
          <w:lang w:val="ru-RU"/>
        </w:rPr>
        <w:t xml:space="preserve">, где </w:t>
      </w:r>
      <w:r w:rsidR="00163BA4" w:rsidRPr="003E0FE9">
        <w:rPr>
          <w:position w:val="-10"/>
        </w:rPr>
        <w:object w:dxaOrig="1480" w:dyaOrig="320" w14:anchorId="2CAC7F82">
          <v:shape id="_x0000_i1039" type="#_x0000_t75" style="width:73.85pt;height:16.35pt" o:ole="">
            <v:imagedata r:id="rId13" o:title=""/>
          </v:shape>
          <o:OLEObject Type="Embed" ProgID="Equation.DSMT4" ShapeID="_x0000_i1039" DrawAspect="Content" ObjectID="_1737141309" r:id="rId29"/>
        </w:object>
      </w:r>
      <w:r w:rsidR="00163BA4">
        <w:rPr>
          <w:lang w:val="ru-RU"/>
        </w:rPr>
        <w:t>.</w:t>
      </w:r>
    </w:p>
    <w:p w14:paraId="5650E09F" w14:textId="77777777" w:rsidR="00C752F8" w:rsidRDefault="00C752F8" w:rsidP="00C752F8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3) Напечатать значение |</w:t>
      </w:r>
      <w:r>
        <w:rPr>
          <w:rFonts w:ascii="Times New Roman" w:hAnsi="Times New Roman" w:cs="Times New Roman"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  <w:lang w:val="ru-RU"/>
        </w:rPr>
        <w:t>(</w:t>
      </w:r>
      <w:r>
        <w:rPr>
          <w:rFonts w:ascii="Times New Roman" w:hAnsi="Times New Roman" w:cs="Times New Roman"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)| для полученного приближенного значения корня и число выполненных итераций. </w:t>
      </w:r>
    </w:p>
    <w:p w14:paraId="6EBD87D7" w14:textId="46D6D19B" w:rsidR="00C752F8" w:rsidRDefault="00C752F8" w:rsidP="00C752F8">
      <w:pPr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ru-RU"/>
        </w:rPr>
        <w:t>№ 10</w:t>
      </w:r>
    </w:p>
    <w:p w14:paraId="78112BB4" w14:textId="77777777" w:rsidR="00C752F8" w:rsidRDefault="00C752F8" w:rsidP="00C752F8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1) Локализовать один из вещественных корней уравнения f(x)=0 для</w:t>
      </w:r>
    </w:p>
    <w:p w14:paraId="45C6881C" w14:textId="63C9A404" w:rsidR="00C752F8" w:rsidRDefault="00196597" w:rsidP="00C752F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196597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2079" w:dyaOrig="320" w14:anchorId="146E83A8">
          <v:shape id="_x0000_i1040" type="#_x0000_t75" style="width:103.3pt;height:16.35pt" o:ole="">
            <v:imagedata r:id="rId30" o:title=""/>
          </v:shape>
          <o:OLEObject Type="Embed" ProgID="Equation.DSMT4" ShapeID="_x0000_i1040" DrawAspect="Content" ObjectID="_1737141310" r:id="rId31"/>
        </w:object>
      </w:r>
    </w:p>
    <w:p w14:paraId="6C606D6A" w14:textId="77777777" w:rsidR="00C752F8" w:rsidRDefault="00C752F8" w:rsidP="00C752F8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2) Определить корни с точностью eps=10</w:t>
      </w:r>
      <w:r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7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методом простых итераций, проверив достаточное условие сходимости метода. В случае, если достаточное условие сходимости не выполняется, ограничить количество итераций (не больше 10) и сделать выводы о поведении итерационного процесса. </w:t>
      </w:r>
    </w:p>
    <w:p w14:paraId="4A527424" w14:textId="77777777" w:rsidR="00C752F8" w:rsidRDefault="00C752F8" w:rsidP="00C752F8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3) Напечатать значение |f(x)| для полученного приближенного значения корня и число выполненных итераций. </w:t>
      </w:r>
    </w:p>
    <w:p w14:paraId="5F2F657E" w14:textId="3061B171" w:rsidR="00C752F8" w:rsidRDefault="00C752F8" w:rsidP="00C752F8">
      <w:pPr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ru-RU"/>
        </w:rPr>
        <w:t>№ 11</w:t>
      </w:r>
    </w:p>
    <w:p w14:paraId="385571C9" w14:textId="77777777" w:rsidR="00C752F8" w:rsidRDefault="00C752F8" w:rsidP="00C752F8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1) Локализовать один из вещественных корней уравнения </w:t>
      </w:r>
      <w:r>
        <w:rPr>
          <w:rFonts w:ascii="Times New Roman" w:hAnsi="Times New Roman" w:cs="Times New Roman"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  <w:lang w:val="ru-RU"/>
        </w:rPr>
        <w:t>(</w:t>
      </w:r>
      <w:r>
        <w:rPr>
          <w:rFonts w:ascii="Times New Roman" w:hAnsi="Times New Roman" w:cs="Times New Roman"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  <w:lang w:val="ru-RU"/>
        </w:rPr>
        <w:t>)=0 для</w:t>
      </w:r>
    </w:p>
    <w:p w14:paraId="40FAEBC9" w14:textId="755BA9BA" w:rsidR="00C752F8" w:rsidRDefault="00196597" w:rsidP="00C752F8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1760" w:dyaOrig="360" w14:anchorId="54C9D222">
          <v:shape id="_x0000_i1041" type="#_x0000_t75" style="width:88.35pt;height:18.25pt" o:ole="">
            <v:imagedata r:id="rId32" o:title=""/>
          </v:shape>
          <o:OLEObject Type="Embed" ProgID="Equation.DSMT4" ShapeID="_x0000_i1041" DrawAspect="Content" ObjectID="_1737141311" r:id="rId33"/>
        </w:object>
      </w:r>
    </w:p>
    <w:p w14:paraId="75344799" w14:textId="77777777" w:rsidR="00C752F8" w:rsidRDefault="00C752F8" w:rsidP="00C752F8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2) Уменьшить полученный отрезок локализации [</w:t>
      </w:r>
      <w:r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  <w:lang w:val="ru-RU"/>
        </w:rPr>
        <w:t>] до длины 10</w:t>
      </w:r>
      <w:r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 xml:space="preserve">-2 </w:t>
      </w:r>
      <w:r>
        <w:rPr>
          <w:rFonts w:ascii="Times New Roman" w:hAnsi="Times New Roman" w:cs="Times New Roman"/>
          <w:sz w:val="24"/>
          <w:szCs w:val="24"/>
          <w:lang w:val="ru-RU"/>
        </w:rPr>
        <w:t>методом бисекций.</w:t>
      </w:r>
    </w:p>
    <w:p w14:paraId="71ABA0A8" w14:textId="3F45289E" w:rsidR="00C752F8" w:rsidRDefault="00C752F8" w:rsidP="00C752F8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3) Определить корни с точностью </w:t>
      </w:r>
      <w:r>
        <w:rPr>
          <w:rFonts w:ascii="Times New Roman" w:hAnsi="Times New Roman" w:cs="Times New Roman"/>
          <w:sz w:val="24"/>
          <w:szCs w:val="24"/>
        </w:rPr>
        <w:t>eps</w:t>
      </w:r>
      <w:r>
        <w:rPr>
          <w:rFonts w:ascii="Times New Roman" w:hAnsi="Times New Roman" w:cs="Times New Roman"/>
          <w:sz w:val="24"/>
          <w:szCs w:val="24"/>
          <w:lang w:val="ru-RU"/>
        </w:rPr>
        <w:t>=10</w:t>
      </w:r>
      <w:r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7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методом простых итераций с выбором релаксационного параметра для </w:t>
      </w:r>
      <w:r w:rsidR="00163BA4" w:rsidRPr="00C94B04">
        <w:rPr>
          <w:rFonts w:ascii="Times New Roman" w:hAnsi="Times New Roman" w:cs="Times New Roman"/>
          <w:sz w:val="24"/>
          <w:szCs w:val="24"/>
          <w:lang w:val="ru-RU"/>
        </w:rPr>
        <w:t xml:space="preserve">значения параметра </w:t>
      </w:r>
      <w:r w:rsidR="00163BA4" w:rsidRPr="001E7AEF">
        <w:rPr>
          <w:position w:val="-24"/>
        </w:rPr>
        <w:object w:dxaOrig="1160" w:dyaOrig="620" w14:anchorId="3E3A1137">
          <v:shape id="_x0000_i1042" type="#_x0000_t75" style="width:58.45pt;height:30.4pt" o:ole="">
            <v:imagedata r:id="rId11" o:title=""/>
          </v:shape>
          <o:OLEObject Type="Embed" ProgID="Equation.3" ShapeID="_x0000_i1042" DrawAspect="Content" ObjectID="_1737141312" r:id="rId34"/>
        </w:object>
      </w:r>
      <w:r w:rsidR="00163BA4">
        <w:rPr>
          <w:rFonts w:ascii="Times New Roman" w:hAnsi="Times New Roman" w:cs="Times New Roman"/>
          <w:sz w:val="24"/>
          <w:szCs w:val="24"/>
          <w:lang w:val="ru-RU"/>
        </w:rPr>
        <w:t xml:space="preserve">, где </w:t>
      </w:r>
      <w:r w:rsidR="00163BA4" w:rsidRPr="003E0FE9">
        <w:rPr>
          <w:position w:val="-10"/>
        </w:rPr>
        <w:object w:dxaOrig="1480" w:dyaOrig="320" w14:anchorId="54B340C6">
          <v:shape id="_x0000_i1043" type="#_x0000_t75" style="width:73.85pt;height:16.35pt" o:ole="">
            <v:imagedata r:id="rId13" o:title=""/>
          </v:shape>
          <o:OLEObject Type="Embed" ProgID="Equation.DSMT4" ShapeID="_x0000_i1043" DrawAspect="Content" ObjectID="_1737141313" r:id="rId35"/>
        </w:object>
      </w:r>
      <w:r w:rsidR="00163BA4">
        <w:rPr>
          <w:lang w:val="ru-RU"/>
        </w:rPr>
        <w:t>.</w:t>
      </w:r>
    </w:p>
    <w:p w14:paraId="603F3268" w14:textId="77777777" w:rsidR="00C752F8" w:rsidRDefault="00C752F8" w:rsidP="00C752F8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3) Напечатать значение |</w:t>
      </w:r>
      <w:r>
        <w:rPr>
          <w:rFonts w:ascii="Times New Roman" w:hAnsi="Times New Roman" w:cs="Times New Roman"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  <w:lang w:val="ru-RU"/>
        </w:rPr>
        <w:t>(</w:t>
      </w:r>
      <w:r>
        <w:rPr>
          <w:rFonts w:ascii="Times New Roman" w:hAnsi="Times New Roman" w:cs="Times New Roman"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)| для полученного приближенного значения корня и число выполненных итераций. </w:t>
      </w:r>
    </w:p>
    <w:p w14:paraId="795D3556" w14:textId="2EE10F4C" w:rsidR="00C752F8" w:rsidRDefault="00C752F8" w:rsidP="00C752F8">
      <w:pPr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ru-RU"/>
        </w:rPr>
        <w:t>№ 12</w:t>
      </w:r>
    </w:p>
    <w:p w14:paraId="07D41730" w14:textId="77777777" w:rsidR="00C752F8" w:rsidRDefault="00C752F8" w:rsidP="00C752F8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1) Локализовать один из вещественных корней уравнения f(x)=0 для </w:t>
      </w:r>
    </w:p>
    <w:p w14:paraId="6E8A3220" w14:textId="13842896" w:rsidR="00C752F8" w:rsidRDefault="0028217F" w:rsidP="00C752F8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1780" w:dyaOrig="360" w14:anchorId="36411206">
          <v:shape id="_x0000_i1044" type="#_x0000_t75" style="width:88.85pt;height:18.25pt" o:ole="">
            <v:imagedata r:id="rId36" o:title=""/>
          </v:shape>
          <o:OLEObject Type="Embed" ProgID="Equation.DSMT4" ShapeID="_x0000_i1044" DrawAspect="Content" ObjectID="_1737141314" r:id="rId37"/>
        </w:object>
      </w:r>
    </w:p>
    <w:p w14:paraId="46B1DD7A" w14:textId="77777777" w:rsidR="00C752F8" w:rsidRDefault="00C752F8" w:rsidP="00C752F8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lastRenderedPageBreak/>
        <w:t>2) Определить корни с точностью eps=10</w:t>
      </w:r>
      <w:r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7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методом простых итераций с выбором релаксационного параметра.</w:t>
      </w:r>
    </w:p>
    <w:p w14:paraId="308A61DF" w14:textId="77777777" w:rsidR="00C752F8" w:rsidRDefault="00C752F8" w:rsidP="00C752F8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3) Напечатать значение |f(x)| для полученного приближенного значения корня и число выполненных итераций. </w:t>
      </w:r>
    </w:p>
    <w:p w14:paraId="434FB68D" w14:textId="5FD5453F" w:rsidR="00C752F8" w:rsidRDefault="00C752F8" w:rsidP="00C752F8">
      <w:pPr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ru-RU"/>
        </w:rPr>
        <w:t>№ 13</w:t>
      </w:r>
    </w:p>
    <w:p w14:paraId="641B104B" w14:textId="77777777" w:rsidR="00C752F8" w:rsidRDefault="00C752F8" w:rsidP="00C752F8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1) Локализовать один из вещественных корней уравнения f(x)=0 для</w:t>
      </w:r>
    </w:p>
    <w:p w14:paraId="7D4CFB9D" w14:textId="16759CB8" w:rsidR="00C752F8" w:rsidRDefault="00196597" w:rsidP="00C752F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196597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1800" w:dyaOrig="400" w14:anchorId="252CD0B7">
          <v:shape id="_x0000_i1045" type="#_x0000_t75" style="width:90.25pt;height:19.65pt" o:ole="">
            <v:imagedata r:id="rId38" o:title=""/>
          </v:shape>
          <o:OLEObject Type="Embed" ProgID="Equation.DSMT4" ShapeID="_x0000_i1045" DrawAspect="Content" ObjectID="_1737141315" r:id="rId39"/>
        </w:object>
      </w:r>
    </w:p>
    <w:p w14:paraId="0D5DA53B" w14:textId="77777777" w:rsidR="00C752F8" w:rsidRDefault="00C752F8" w:rsidP="00C752F8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2) Определить корни с точностью eps=10</w:t>
      </w:r>
      <w:r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7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методом простых итераций, проверив достаточное условие сходимости метода. В случае, если достаточное условие сходимости не выполняется, ограничить количество итераций (не больше 10) и сделать выводы о поведении итерационного процесса. </w:t>
      </w:r>
    </w:p>
    <w:p w14:paraId="5C989130" w14:textId="77777777" w:rsidR="00C752F8" w:rsidRDefault="00C752F8" w:rsidP="00C752F8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3) Напечатать значение |f(x)| для полученного приближенного значения корня и число выполненных итераций. </w:t>
      </w:r>
    </w:p>
    <w:p w14:paraId="1486C239" w14:textId="499232EE" w:rsidR="00C752F8" w:rsidRDefault="00C752F8" w:rsidP="00C752F8">
      <w:pPr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ru-RU"/>
        </w:rPr>
        <w:t>№ 14</w:t>
      </w:r>
    </w:p>
    <w:p w14:paraId="10D5BB1C" w14:textId="77777777" w:rsidR="00C752F8" w:rsidRDefault="00C752F8" w:rsidP="00C752F8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1) Локализовать один из вещественных корней уравнения f(x)=0 для </w:t>
      </w:r>
    </w:p>
    <w:p w14:paraId="7277CFB3" w14:textId="7AD6CD73" w:rsidR="00C752F8" w:rsidRDefault="00196597" w:rsidP="00C752F8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1900" w:dyaOrig="360" w14:anchorId="03C76BFF">
          <v:shape id="_x0000_i1046" type="#_x0000_t75" style="width:94.9pt;height:18.25pt" o:ole="">
            <v:imagedata r:id="rId40" o:title=""/>
          </v:shape>
          <o:OLEObject Type="Embed" ProgID="Equation.DSMT4" ShapeID="_x0000_i1046" DrawAspect="Content" ObjectID="_1737141316" r:id="rId41"/>
        </w:object>
      </w:r>
    </w:p>
    <w:p w14:paraId="7967FE82" w14:textId="77777777" w:rsidR="00C752F8" w:rsidRDefault="00C752F8" w:rsidP="00C752F8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2) Определить корни с точностью eps=10</w:t>
      </w:r>
      <w:r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7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методом простых итераций с выбором релаксационного параметра.</w:t>
      </w:r>
    </w:p>
    <w:p w14:paraId="259BC46E" w14:textId="77777777" w:rsidR="00C752F8" w:rsidRDefault="00C752F8" w:rsidP="00C752F8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3) Напечатать значение |f(x)| для полученного приближенного значения корня и число выполненных итераций. </w:t>
      </w:r>
    </w:p>
    <w:p w14:paraId="001F4307" w14:textId="726AF82C" w:rsidR="00C752F8" w:rsidRDefault="00C752F8" w:rsidP="00C752F8">
      <w:pPr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ru-RU"/>
        </w:rPr>
        <w:t>№ 15</w:t>
      </w:r>
    </w:p>
    <w:p w14:paraId="4A5B1632" w14:textId="77777777" w:rsidR="00C752F8" w:rsidRDefault="00C752F8" w:rsidP="00C752F8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1) Локализовать один из вещественных корней уравнения </w:t>
      </w:r>
      <w:r>
        <w:rPr>
          <w:rFonts w:ascii="Times New Roman" w:hAnsi="Times New Roman" w:cs="Times New Roman"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  <w:lang w:val="ru-RU"/>
        </w:rPr>
        <w:t>(</w:t>
      </w:r>
      <w:r>
        <w:rPr>
          <w:rFonts w:ascii="Times New Roman" w:hAnsi="Times New Roman" w:cs="Times New Roman"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  <w:lang w:val="ru-RU"/>
        </w:rPr>
        <w:t>)=0 для</w:t>
      </w:r>
    </w:p>
    <w:p w14:paraId="236F4DEA" w14:textId="47A106C2" w:rsidR="00C752F8" w:rsidRDefault="00196597" w:rsidP="00C752F8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1980" w:dyaOrig="360" w14:anchorId="7BECC188">
          <v:shape id="_x0000_i1047" type="#_x0000_t75" style="width:99.1pt;height:18.25pt" o:ole="">
            <v:imagedata r:id="rId42" o:title=""/>
          </v:shape>
          <o:OLEObject Type="Embed" ProgID="Equation.DSMT4" ShapeID="_x0000_i1047" DrawAspect="Content" ObjectID="_1737141317" r:id="rId43"/>
        </w:object>
      </w:r>
    </w:p>
    <w:p w14:paraId="000CD265" w14:textId="77777777" w:rsidR="00C752F8" w:rsidRDefault="00C752F8" w:rsidP="00C752F8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2) Уменьшить полученный отрезок локализации [</w:t>
      </w:r>
      <w:r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  <w:lang w:val="ru-RU"/>
        </w:rPr>
        <w:t>] до длины 10</w:t>
      </w:r>
      <w:r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 xml:space="preserve">-2 </w:t>
      </w:r>
      <w:r>
        <w:rPr>
          <w:rFonts w:ascii="Times New Roman" w:hAnsi="Times New Roman" w:cs="Times New Roman"/>
          <w:sz w:val="24"/>
          <w:szCs w:val="24"/>
          <w:lang w:val="ru-RU"/>
        </w:rPr>
        <w:t>методом бисекций.</w:t>
      </w:r>
    </w:p>
    <w:p w14:paraId="06F00BA4" w14:textId="3F05ADF0" w:rsidR="00C752F8" w:rsidRDefault="00C752F8" w:rsidP="00C752F8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3) Определить корни с точностью </w:t>
      </w:r>
      <w:r>
        <w:rPr>
          <w:rFonts w:ascii="Times New Roman" w:hAnsi="Times New Roman" w:cs="Times New Roman"/>
          <w:sz w:val="24"/>
          <w:szCs w:val="24"/>
        </w:rPr>
        <w:t>eps</w:t>
      </w:r>
      <w:r>
        <w:rPr>
          <w:rFonts w:ascii="Times New Roman" w:hAnsi="Times New Roman" w:cs="Times New Roman"/>
          <w:sz w:val="24"/>
          <w:szCs w:val="24"/>
          <w:lang w:val="ru-RU"/>
        </w:rPr>
        <w:t>=10</w:t>
      </w:r>
      <w:r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7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методом простых итераций с выбором релаксационного параметра для </w:t>
      </w:r>
      <w:r w:rsidR="00163BA4" w:rsidRPr="00C94B04">
        <w:rPr>
          <w:rFonts w:ascii="Times New Roman" w:hAnsi="Times New Roman" w:cs="Times New Roman"/>
          <w:sz w:val="24"/>
          <w:szCs w:val="24"/>
          <w:lang w:val="ru-RU"/>
        </w:rPr>
        <w:t xml:space="preserve">значения параметра </w:t>
      </w:r>
      <w:r w:rsidR="00163BA4" w:rsidRPr="001E7AEF">
        <w:rPr>
          <w:position w:val="-24"/>
        </w:rPr>
        <w:object w:dxaOrig="1160" w:dyaOrig="620" w14:anchorId="5ED95A3D">
          <v:shape id="_x0000_i1048" type="#_x0000_t75" style="width:58.45pt;height:30.4pt" o:ole="">
            <v:imagedata r:id="rId11" o:title=""/>
          </v:shape>
          <o:OLEObject Type="Embed" ProgID="Equation.3" ShapeID="_x0000_i1048" DrawAspect="Content" ObjectID="_1737141318" r:id="rId44"/>
        </w:object>
      </w:r>
      <w:r w:rsidR="00163BA4">
        <w:rPr>
          <w:rFonts w:ascii="Times New Roman" w:hAnsi="Times New Roman" w:cs="Times New Roman"/>
          <w:sz w:val="24"/>
          <w:szCs w:val="24"/>
          <w:lang w:val="ru-RU"/>
        </w:rPr>
        <w:t xml:space="preserve">, где </w:t>
      </w:r>
      <w:r w:rsidR="00163BA4" w:rsidRPr="003E0FE9">
        <w:rPr>
          <w:position w:val="-10"/>
        </w:rPr>
        <w:object w:dxaOrig="1480" w:dyaOrig="320" w14:anchorId="5367AFB3">
          <v:shape id="_x0000_i1049" type="#_x0000_t75" style="width:73.85pt;height:16.35pt" o:ole="">
            <v:imagedata r:id="rId13" o:title=""/>
          </v:shape>
          <o:OLEObject Type="Embed" ProgID="Equation.DSMT4" ShapeID="_x0000_i1049" DrawAspect="Content" ObjectID="_1737141319" r:id="rId45"/>
        </w:object>
      </w:r>
      <w:r w:rsidR="00163BA4">
        <w:rPr>
          <w:lang w:val="ru-RU"/>
        </w:rPr>
        <w:t>.</w:t>
      </w:r>
    </w:p>
    <w:p w14:paraId="41FB46BB" w14:textId="77777777" w:rsidR="00C752F8" w:rsidRDefault="00C752F8" w:rsidP="00C752F8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3) Напечатать значение |</w:t>
      </w:r>
      <w:r>
        <w:rPr>
          <w:rFonts w:ascii="Times New Roman" w:hAnsi="Times New Roman" w:cs="Times New Roman"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  <w:lang w:val="ru-RU"/>
        </w:rPr>
        <w:t>(</w:t>
      </w:r>
      <w:r>
        <w:rPr>
          <w:rFonts w:ascii="Times New Roman" w:hAnsi="Times New Roman" w:cs="Times New Roman"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)| для полученного приближенного значения корня и число выполненных итераций. </w:t>
      </w:r>
    </w:p>
    <w:p w14:paraId="4E967FA1" w14:textId="25DF6E20" w:rsidR="00DC397A" w:rsidRDefault="00DC397A" w:rsidP="00C752F8">
      <w:pPr>
        <w:rPr>
          <w:rFonts w:ascii="Times New Roman" w:hAnsi="Times New Roman" w:cs="Times New Roman"/>
          <w:sz w:val="24"/>
          <w:szCs w:val="24"/>
          <w:lang w:val="ru-RU"/>
        </w:rPr>
      </w:pPr>
    </w:p>
    <w:p w14:paraId="07907A0D" w14:textId="38D6D067" w:rsidR="00763872" w:rsidRPr="00763872" w:rsidRDefault="00763872" w:rsidP="00C752F8">
      <w:pPr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763872">
        <w:rPr>
          <w:rFonts w:ascii="Times New Roman" w:hAnsi="Times New Roman" w:cs="Times New Roman"/>
          <w:b/>
          <w:bCs/>
          <w:sz w:val="24"/>
          <w:szCs w:val="24"/>
          <w:lang w:val="ru-RU"/>
        </w:rPr>
        <w:t>Контрольные вопросы</w:t>
      </w:r>
    </w:p>
    <w:p w14:paraId="69953175" w14:textId="77777777" w:rsidR="00763872" w:rsidRDefault="00763872" w:rsidP="00763872">
      <w:pPr>
        <w:pStyle w:val="a3"/>
        <w:numPr>
          <w:ilvl w:val="0"/>
          <w:numId w:val="1"/>
        </w:numPr>
        <w:autoSpaceDE w:val="0"/>
        <w:autoSpaceDN w:val="0"/>
        <w:adjustRightInd w:val="0"/>
        <w:rPr>
          <w:rFonts w:ascii="Times New Roman" w:eastAsia="TimesNewRomanPS-BoldMT" w:hAnsi="Times New Roman"/>
          <w:bCs/>
          <w:sz w:val="24"/>
          <w:szCs w:val="24"/>
        </w:rPr>
      </w:pPr>
      <w:r>
        <w:rPr>
          <w:rFonts w:ascii="Times New Roman" w:eastAsia="TimesNewRomanPS-BoldMT" w:hAnsi="Times New Roman"/>
          <w:bCs/>
          <w:sz w:val="24"/>
          <w:szCs w:val="24"/>
        </w:rPr>
        <w:t>На какие этапы разделяется процесс нахождения корней нелинейного уравнения. Какие способы отделения корней вам известны?</w:t>
      </w:r>
    </w:p>
    <w:p w14:paraId="1B97576F" w14:textId="77777777" w:rsidR="00763872" w:rsidRDefault="00763872" w:rsidP="00763872">
      <w:pPr>
        <w:pStyle w:val="a3"/>
        <w:numPr>
          <w:ilvl w:val="0"/>
          <w:numId w:val="1"/>
        </w:numPr>
        <w:autoSpaceDE w:val="0"/>
        <w:autoSpaceDN w:val="0"/>
        <w:adjustRightInd w:val="0"/>
        <w:rPr>
          <w:rFonts w:ascii="Times New Roman" w:eastAsia="TimesNewRomanPS-BoldMT" w:hAnsi="Times New Roman"/>
          <w:bCs/>
          <w:sz w:val="24"/>
          <w:szCs w:val="24"/>
        </w:rPr>
      </w:pPr>
      <w:r>
        <w:rPr>
          <w:rFonts w:ascii="Times New Roman" w:eastAsia="TimesNewRomanPS-BoldMT" w:hAnsi="Times New Roman"/>
          <w:bCs/>
          <w:sz w:val="24"/>
          <w:szCs w:val="24"/>
        </w:rPr>
        <w:t xml:space="preserve">Укажите способ оценки абсолютной погрешности решения нелинейного уравнения </w:t>
      </w:r>
      <w:r>
        <w:rPr>
          <w:rFonts w:ascii="Times New Roman" w:eastAsia="TimesNewRomanPS-BoldMT" w:hAnsi="Times New Roman"/>
          <w:bCs/>
          <w:position w:val="-10"/>
          <w:sz w:val="24"/>
          <w:szCs w:val="24"/>
          <w:lang w:val="en-US" w:eastAsia="ru-RU"/>
        </w:rPr>
        <w:object w:dxaOrig="900" w:dyaOrig="315" w14:anchorId="24F9F5B6">
          <v:shape id="_x0000_i1050" type="#_x0000_t75" style="width:44.9pt;height:15.45pt" o:ole="">
            <v:imagedata r:id="rId46" o:title=""/>
          </v:shape>
          <o:OLEObject Type="Embed" ProgID="Equation.DSMT4" ShapeID="_x0000_i1050" DrawAspect="Content" ObjectID="_1737141320" r:id="rId47"/>
        </w:object>
      </w:r>
      <w:r>
        <w:rPr>
          <w:rFonts w:ascii="Times New Roman" w:eastAsia="TimesNewRomanPS-BoldMT" w:hAnsi="Times New Roman"/>
          <w:bCs/>
          <w:sz w:val="24"/>
          <w:szCs w:val="24"/>
        </w:rPr>
        <w:t>.</w:t>
      </w:r>
    </w:p>
    <w:p w14:paraId="1801EF74" w14:textId="77777777" w:rsidR="00763872" w:rsidRDefault="00763872" w:rsidP="00763872">
      <w:pPr>
        <w:pStyle w:val="a3"/>
        <w:numPr>
          <w:ilvl w:val="0"/>
          <w:numId w:val="1"/>
        </w:numPr>
        <w:autoSpaceDE w:val="0"/>
        <w:autoSpaceDN w:val="0"/>
        <w:adjustRightInd w:val="0"/>
        <w:rPr>
          <w:rFonts w:ascii="Times New Roman" w:eastAsia="TimesNewRomanPS-BoldMT" w:hAnsi="Times New Roman"/>
          <w:bCs/>
          <w:sz w:val="24"/>
          <w:szCs w:val="24"/>
        </w:rPr>
      </w:pPr>
      <w:r>
        <w:rPr>
          <w:rFonts w:ascii="Times New Roman" w:eastAsia="TimesNewRomanPS-BoldMT" w:hAnsi="Times New Roman"/>
          <w:bCs/>
          <w:sz w:val="24"/>
          <w:szCs w:val="24"/>
        </w:rPr>
        <w:t>Дайте определение понятий сходящийся итерационный процесс нахождения корня нелинейного уравнения и порядок сходимости итерационного процесса</w:t>
      </w:r>
    </w:p>
    <w:p w14:paraId="1D4BFC7A" w14:textId="77777777" w:rsidR="00763872" w:rsidRDefault="00763872" w:rsidP="00763872">
      <w:pPr>
        <w:pStyle w:val="a3"/>
        <w:numPr>
          <w:ilvl w:val="0"/>
          <w:numId w:val="1"/>
        </w:numPr>
        <w:autoSpaceDE w:val="0"/>
        <w:autoSpaceDN w:val="0"/>
        <w:adjustRightInd w:val="0"/>
        <w:rPr>
          <w:rFonts w:ascii="Times New Roman" w:eastAsia="TimesNewRomanPS-BoldMT" w:hAnsi="Times New Roman"/>
          <w:bCs/>
          <w:sz w:val="24"/>
          <w:szCs w:val="24"/>
        </w:rPr>
      </w:pPr>
      <w:r>
        <w:rPr>
          <w:rFonts w:ascii="Times New Roman" w:eastAsia="TimesNewRomanPS-BoldMT" w:hAnsi="Times New Roman"/>
          <w:bCs/>
          <w:sz w:val="24"/>
          <w:szCs w:val="24"/>
        </w:rPr>
        <w:lastRenderedPageBreak/>
        <w:t xml:space="preserve"> Какой порядок сходимости итерационного процесса в методе половинного деления (бисекций, дихотомии) для решения нелинейного уравнения </w:t>
      </w:r>
      <w:r>
        <w:rPr>
          <w:rFonts w:ascii="Times New Roman" w:eastAsia="TimesNewRomanPS-BoldMT" w:hAnsi="Times New Roman"/>
          <w:bCs/>
          <w:position w:val="-10"/>
          <w:sz w:val="24"/>
          <w:szCs w:val="24"/>
          <w:lang w:val="en-US" w:eastAsia="ru-RU"/>
        </w:rPr>
        <w:object w:dxaOrig="900" w:dyaOrig="315" w14:anchorId="24541CE9">
          <v:shape id="_x0000_i1051" type="#_x0000_t75" style="width:44.9pt;height:15.45pt" o:ole="">
            <v:imagedata r:id="rId46" o:title=""/>
          </v:shape>
          <o:OLEObject Type="Embed" ProgID="Equation.DSMT4" ShapeID="_x0000_i1051" DrawAspect="Content" ObjectID="_1737141321" r:id="rId48"/>
        </w:object>
      </w:r>
      <w:r>
        <w:rPr>
          <w:rFonts w:ascii="Times New Roman" w:eastAsia="TimesNewRomanPS-BoldMT" w:hAnsi="Times New Roman"/>
          <w:bCs/>
          <w:sz w:val="24"/>
          <w:szCs w:val="24"/>
        </w:rPr>
        <w:t>? Ответ обосновать.</w:t>
      </w:r>
    </w:p>
    <w:p w14:paraId="072184CD" w14:textId="77777777" w:rsidR="00763872" w:rsidRDefault="00763872" w:rsidP="00763872">
      <w:pPr>
        <w:pStyle w:val="a3"/>
        <w:numPr>
          <w:ilvl w:val="0"/>
          <w:numId w:val="1"/>
        </w:numPr>
        <w:autoSpaceDE w:val="0"/>
        <w:autoSpaceDN w:val="0"/>
        <w:adjustRightInd w:val="0"/>
        <w:rPr>
          <w:rFonts w:ascii="Times New Roman" w:eastAsia="TimesNewRomanPS-BoldMT" w:hAnsi="Times New Roman"/>
          <w:bCs/>
          <w:sz w:val="24"/>
          <w:szCs w:val="24"/>
        </w:rPr>
      </w:pPr>
      <w:r>
        <w:rPr>
          <w:rFonts w:ascii="Times New Roman" w:eastAsia="TimesNewRomanPS-BoldMT" w:hAnsi="Times New Roman"/>
          <w:bCs/>
          <w:sz w:val="24"/>
          <w:szCs w:val="24"/>
        </w:rPr>
        <w:t xml:space="preserve">Каковы условия сходимости метода бисекций для решения нелинейного уравнения </w:t>
      </w:r>
      <w:r>
        <w:rPr>
          <w:rFonts w:ascii="Times New Roman" w:eastAsia="TimesNewRomanPS-BoldMT" w:hAnsi="Times New Roman"/>
          <w:bCs/>
          <w:position w:val="-10"/>
          <w:sz w:val="24"/>
          <w:szCs w:val="24"/>
          <w:lang w:val="en-US" w:eastAsia="ru-RU"/>
        </w:rPr>
        <w:object w:dxaOrig="900" w:dyaOrig="315" w14:anchorId="49E5EFA9">
          <v:shape id="_x0000_i1052" type="#_x0000_t75" style="width:44.9pt;height:15.45pt" o:ole="">
            <v:imagedata r:id="rId46" o:title=""/>
          </v:shape>
          <o:OLEObject Type="Embed" ProgID="Equation.DSMT4" ShapeID="_x0000_i1052" DrawAspect="Content" ObjectID="_1737141322" r:id="rId49"/>
        </w:object>
      </w:r>
      <w:r>
        <w:rPr>
          <w:rFonts w:ascii="Times New Roman" w:eastAsia="TimesNewRomanPS-BoldMT" w:hAnsi="Times New Roman"/>
          <w:bCs/>
          <w:sz w:val="24"/>
          <w:szCs w:val="24"/>
        </w:rPr>
        <w:t>?</w:t>
      </w:r>
    </w:p>
    <w:p w14:paraId="2BF073F5" w14:textId="44223CEB" w:rsidR="00763872" w:rsidRDefault="00763872" w:rsidP="00763872">
      <w:pPr>
        <w:pStyle w:val="a3"/>
        <w:numPr>
          <w:ilvl w:val="0"/>
          <w:numId w:val="1"/>
        </w:numPr>
        <w:autoSpaceDE w:val="0"/>
        <w:autoSpaceDN w:val="0"/>
        <w:adjustRightInd w:val="0"/>
        <w:rPr>
          <w:rFonts w:ascii="Times New Roman" w:eastAsia="TimesNewRomanPS-BoldMT" w:hAnsi="Times New Roman"/>
          <w:bCs/>
          <w:sz w:val="24"/>
          <w:szCs w:val="24"/>
        </w:rPr>
      </w:pPr>
      <w:r>
        <w:rPr>
          <w:rFonts w:ascii="Times New Roman" w:eastAsia="TimesNewRomanPS-BoldMT" w:hAnsi="Times New Roman"/>
          <w:bCs/>
          <w:sz w:val="24"/>
          <w:szCs w:val="24"/>
        </w:rPr>
        <w:t>В чем преимущества и недостатки метода половинного деления для решения нелинейного уравнения?</w:t>
      </w:r>
    </w:p>
    <w:p w14:paraId="429D3C6B" w14:textId="77777777" w:rsidR="00763872" w:rsidRDefault="00763872" w:rsidP="00763872">
      <w:pPr>
        <w:pStyle w:val="a3"/>
        <w:numPr>
          <w:ilvl w:val="0"/>
          <w:numId w:val="1"/>
        </w:numPr>
        <w:autoSpaceDE w:val="0"/>
        <w:autoSpaceDN w:val="0"/>
        <w:adjustRightInd w:val="0"/>
        <w:rPr>
          <w:rFonts w:ascii="Times New Roman" w:eastAsia="TimesNewRomanPS-BoldMT" w:hAnsi="Times New Roman"/>
          <w:bCs/>
          <w:sz w:val="24"/>
          <w:szCs w:val="24"/>
        </w:rPr>
      </w:pPr>
      <w:r>
        <w:rPr>
          <w:rFonts w:ascii="Times New Roman" w:eastAsia="TimesNewRomanPS-BoldMT" w:hAnsi="Times New Roman"/>
          <w:bCs/>
          <w:sz w:val="24"/>
          <w:szCs w:val="24"/>
        </w:rPr>
        <w:t xml:space="preserve">Укажите условие сходимости метода простых итераций для решения нелинейного уравнения </w:t>
      </w:r>
      <w:r>
        <w:rPr>
          <w:rFonts w:ascii="Times New Roman" w:eastAsia="TimesNewRomanPS-BoldMT" w:hAnsi="Times New Roman"/>
          <w:bCs/>
          <w:position w:val="-10"/>
          <w:sz w:val="24"/>
          <w:szCs w:val="24"/>
          <w:lang w:val="en-US" w:eastAsia="ru-RU"/>
        </w:rPr>
        <w:object w:dxaOrig="900" w:dyaOrig="315" w14:anchorId="1527F825">
          <v:shape id="_x0000_i1053" type="#_x0000_t75" style="width:44.9pt;height:15.45pt" o:ole="">
            <v:imagedata r:id="rId46" o:title=""/>
          </v:shape>
          <o:OLEObject Type="Embed" ProgID="Equation.DSMT4" ShapeID="_x0000_i1053" DrawAspect="Content" ObjectID="_1737141323" r:id="rId50"/>
        </w:object>
      </w:r>
      <w:r>
        <w:rPr>
          <w:rFonts w:ascii="Times New Roman" w:eastAsia="TimesNewRomanPS-BoldMT" w:hAnsi="Times New Roman"/>
          <w:bCs/>
          <w:sz w:val="24"/>
          <w:szCs w:val="24"/>
        </w:rPr>
        <w:t>. Почему можно утверждать, что метод простых итераций для решения нелинейного уравнения сходится глобально?</w:t>
      </w:r>
    </w:p>
    <w:p w14:paraId="2523BA7A" w14:textId="77777777" w:rsidR="00763872" w:rsidRDefault="00763872" w:rsidP="00763872">
      <w:pPr>
        <w:pStyle w:val="a3"/>
        <w:numPr>
          <w:ilvl w:val="0"/>
          <w:numId w:val="1"/>
        </w:numPr>
        <w:autoSpaceDE w:val="0"/>
        <w:autoSpaceDN w:val="0"/>
        <w:adjustRightInd w:val="0"/>
        <w:rPr>
          <w:rFonts w:ascii="Times New Roman" w:eastAsia="TimesNewRomanPS-BoldMT" w:hAnsi="Times New Roman"/>
          <w:bCs/>
          <w:sz w:val="24"/>
          <w:szCs w:val="24"/>
        </w:rPr>
      </w:pPr>
      <w:r>
        <w:rPr>
          <w:rFonts w:ascii="Times New Roman" w:eastAsia="TimesNewRomanPS-BoldMT" w:hAnsi="Times New Roman"/>
          <w:bCs/>
          <w:sz w:val="24"/>
          <w:szCs w:val="24"/>
        </w:rPr>
        <w:t xml:space="preserve">Что является условием сходимости метода простых итераций для решения нелинейного уравнения </w:t>
      </w:r>
      <w:r>
        <w:rPr>
          <w:rFonts w:ascii="Times New Roman" w:eastAsia="TimesNewRomanPS-BoldMT" w:hAnsi="Times New Roman"/>
          <w:bCs/>
          <w:position w:val="-10"/>
          <w:sz w:val="24"/>
          <w:szCs w:val="24"/>
          <w:lang w:val="en-US" w:eastAsia="ru-RU"/>
        </w:rPr>
        <w:object w:dxaOrig="885" w:dyaOrig="315" w14:anchorId="39675D70">
          <v:shape id="_x0000_i1054" type="#_x0000_t75" style="width:43.95pt;height:15.45pt" o:ole="">
            <v:imagedata r:id="rId51" o:title=""/>
          </v:shape>
          <o:OLEObject Type="Embed" ProgID="Equation.DSMT4" ShapeID="_x0000_i1054" DrawAspect="Content" ObjectID="_1737141324" r:id="rId52"/>
        </w:object>
      </w:r>
      <w:r>
        <w:rPr>
          <w:rFonts w:ascii="Times New Roman" w:eastAsia="TimesNewRomanPS-BoldMT" w:hAnsi="Times New Roman"/>
          <w:bCs/>
          <w:sz w:val="24"/>
          <w:szCs w:val="24"/>
        </w:rPr>
        <w:t>? Поясните ответ.</w:t>
      </w:r>
    </w:p>
    <w:p w14:paraId="66B5997C" w14:textId="77777777" w:rsidR="00763872" w:rsidRDefault="00763872" w:rsidP="00763872">
      <w:pPr>
        <w:pStyle w:val="a3"/>
        <w:numPr>
          <w:ilvl w:val="0"/>
          <w:numId w:val="1"/>
        </w:numPr>
        <w:autoSpaceDE w:val="0"/>
        <w:autoSpaceDN w:val="0"/>
        <w:adjustRightInd w:val="0"/>
        <w:rPr>
          <w:rFonts w:ascii="Times New Roman" w:eastAsia="TimesNewRomanPS-BoldMT" w:hAnsi="Times New Roman"/>
          <w:bCs/>
          <w:sz w:val="24"/>
          <w:szCs w:val="24"/>
        </w:rPr>
      </w:pPr>
      <w:r>
        <w:rPr>
          <w:rFonts w:ascii="Times New Roman" w:eastAsia="TimesNewRomanPS-BoldMT" w:hAnsi="Times New Roman"/>
          <w:bCs/>
          <w:sz w:val="24"/>
          <w:szCs w:val="24"/>
        </w:rPr>
        <w:t xml:space="preserve">Что является условием окончания итераций в методе простых итераций для решения нелинейного уравнения </w:t>
      </w:r>
      <w:r>
        <w:rPr>
          <w:rFonts w:ascii="Times New Roman" w:eastAsia="TimesNewRomanPS-BoldMT" w:hAnsi="Times New Roman"/>
          <w:bCs/>
          <w:position w:val="-10"/>
          <w:sz w:val="24"/>
          <w:szCs w:val="24"/>
          <w:lang w:val="en-US" w:eastAsia="ru-RU"/>
        </w:rPr>
        <w:object w:dxaOrig="900" w:dyaOrig="315" w14:anchorId="4D785BCB">
          <v:shape id="_x0000_i1055" type="#_x0000_t75" style="width:44.9pt;height:15.45pt" o:ole="">
            <v:imagedata r:id="rId46" o:title=""/>
          </v:shape>
          <o:OLEObject Type="Embed" ProgID="Equation.DSMT4" ShapeID="_x0000_i1055" DrawAspect="Content" ObjectID="_1737141325" r:id="rId53"/>
        </w:object>
      </w:r>
      <w:r>
        <w:rPr>
          <w:rFonts w:ascii="Times New Roman" w:eastAsia="TimesNewRomanPS-BoldMT" w:hAnsi="Times New Roman"/>
          <w:bCs/>
          <w:sz w:val="24"/>
          <w:szCs w:val="24"/>
        </w:rPr>
        <w:t>. Ответ обосновать.</w:t>
      </w:r>
    </w:p>
    <w:p w14:paraId="5FCE089B" w14:textId="77777777" w:rsidR="00763872" w:rsidRDefault="00763872" w:rsidP="00763872">
      <w:pPr>
        <w:pStyle w:val="a3"/>
        <w:numPr>
          <w:ilvl w:val="0"/>
          <w:numId w:val="1"/>
        </w:numPr>
        <w:autoSpaceDE w:val="0"/>
        <w:autoSpaceDN w:val="0"/>
        <w:adjustRightInd w:val="0"/>
        <w:rPr>
          <w:rFonts w:ascii="Times New Roman" w:eastAsia="TimesNewRomanPS-BoldMT" w:hAnsi="Times New Roman"/>
          <w:bCs/>
          <w:sz w:val="24"/>
          <w:szCs w:val="24"/>
        </w:rPr>
      </w:pPr>
      <w:r>
        <w:rPr>
          <w:rFonts w:ascii="Times New Roman" w:eastAsia="TimesNewRomanPS-BoldMT" w:hAnsi="Times New Roman"/>
          <w:bCs/>
          <w:sz w:val="24"/>
          <w:szCs w:val="24"/>
        </w:rPr>
        <w:t xml:space="preserve">Графически проиллюстрируйте сходящийся процесс метода простых итераций для решения нелинейного уравнения </w:t>
      </w:r>
      <w:r>
        <w:rPr>
          <w:rFonts w:ascii="Times New Roman" w:eastAsia="TimesNewRomanPS-BoldMT" w:hAnsi="Times New Roman"/>
          <w:bCs/>
          <w:position w:val="-10"/>
          <w:sz w:val="24"/>
          <w:szCs w:val="24"/>
          <w:lang w:val="en-US" w:eastAsia="ru-RU"/>
        </w:rPr>
        <w:object w:dxaOrig="885" w:dyaOrig="315" w14:anchorId="1D6646E0">
          <v:shape id="_x0000_i1056" type="#_x0000_t75" style="width:43.95pt;height:15.45pt" o:ole="">
            <v:imagedata r:id="rId51" o:title=""/>
          </v:shape>
          <o:OLEObject Type="Embed" ProgID="Equation.DSMT4" ShapeID="_x0000_i1056" DrawAspect="Content" ObjectID="_1737141326" r:id="rId54"/>
        </w:object>
      </w:r>
      <w:r>
        <w:rPr>
          <w:rFonts w:ascii="Times New Roman" w:eastAsia="TimesNewRomanPS-BoldMT" w:hAnsi="Times New Roman"/>
          <w:bCs/>
          <w:sz w:val="24"/>
          <w:szCs w:val="24"/>
          <w:lang w:eastAsia="ru-RU"/>
        </w:rPr>
        <w:t xml:space="preserve">в случае, когда </w:t>
      </w:r>
      <w:r>
        <w:rPr>
          <w:rFonts w:ascii="Times New Roman" w:eastAsia="TimesNewRomanPS-BoldMT" w:hAnsi="Times New Roman"/>
          <w:bCs/>
          <w:position w:val="-10"/>
          <w:sz w:val="24"/>
          <w:szCs w:val="24"/>
          <w:lang w:val="en-US" w:eastAsia="ru-RU"/>
        </w:rPr>
        <w:object w:dxaOrig="915" w:dyaOrig="315" w14:anchorId="77B9C7D4">
          <v:shape id="_x0000_i1057" type="#_x0000_t75" style="width:45.35pt;height:15.45pt" o:ole="">
            <v:imagedata r:id="rId55" o:title=""/>
          </v:shape>
          <o:OLEObject Type="Embed" ProgID="Equation.DSMT4" ShapeID="_x0000_i1057" DrawAspect="Content" ObjectID="_1737141327" r:id="rId56"/>
        </w:object>
      </w:r>
      <w:r w:rsidRPr="00763872">
        <w:rPr>
          <w:rFonts w:ascii="Times New Roman" w:eastAsia="TimesNewRomanPS-BoldMT" w:hAnsi="Times New Roman"/>
          <w:bCs/>
          <w:sz w:val="24"/>
          <w:szCs w:val="24"/>
          <w:lang w:eastAsia="ru-RU"/>
        </w:rPr>
        <w:t xml:space="preserve"> </w:t>
      </w:r>
      <w:r>
        <w:rPr>
          <w:rFonts w:ascii="Times New Roman" w:eastAsia="TimesNewRomanPS-BoldMT" w:hAnsi="Times New Roman"/>
          <w:bCs/>
          <w:sz w:val="24"/>
          <w:szCs w:val="24"/>
        </w:rPr>
        <w:t>и укажите порядок сходимости этого метода.</w:t>
      </w:r>
    </w:p>
    <w:p w14:paraId="7E2D04FC" w14:textId="77777777" w:rsidR="00763872" w:rsidRDefault="00763872" w:rsidP="00763872">
      <w:pPr>
        <w:pStyle w:val="a3"/>
        <w:numPr>
          <w:ilvl w:val="0"/>
          <w:numId w:val="1"/>
        </w:numPr>
        <w:autoSpaceDE w:val="0"/>
        <w:autoSpaceDN w:val="0"/>
        <w:adjustRightInd w:val="0"/>
        <w:rPr>
          <w:rFonts w:ascii="Times New Roman" w:eastAsia="TimesNewRomanPS-BoldMT" w:hAnsi="Times New Roman"/>
          <w:bCs/>
          <w:sz w:val="24"/>
          <w:szCs w:val="24"/>
        </w:rPr>
      </w:pPr>
      <w:r>
        <w:rPr>
          <w:rFonts w:ascii="Times New Roman" w:eastAsia="TimesNewRomanPS-BoldMT" w:hAnsi="Times New Roman"/>
          <w:bCs/>
          <w:sz w:val="24"/>
          <w:szCs w:val="24"/>
        </w:rPr>
        <w:t xml:space="preserve">Графически проиллюстрируйте сходящийся процесс метода простых итераций для решения нелинейного уравнения </w:t>
      </w:r>
      <w:r>
        <w:rPr>
          <w:rFonts w:ascii="Times New Roman" w:eastAsia="TimesNewRomanPS-BoldMT" w:hAnsi="Times New Roman"/>
          <w:bCs/>
          <w:position w:val="-10"/>
          <w:sz w:val="24"/>
          <w:szCs w:val="24"/>
          <w:lang w:val="en-US" w:eastAsia="ru-RU"/>
        </w:rPr>
        <w:object w:dxaOrig="885" w:dyaOrig="315" w14:anchorId="2D3402A8">
          <v:shape id="_x0000_i1058" type="#_x0000_t75" style="width:43.95pt;height:15.45pt" o:ole="">
            <v:imagedata r:id="rId51" o:title=""/>
          </v:shape>
          <o:OLEObject Type="Embed" ProgID="Equation.DSMT4" ShapeID="_x0000_i1058" DrawAspect="Content" ObjectID="_1737141328" r:id="rId57"/>
        </w:object>
      </w:r>
      <w:r>
        <w:rPr>
          <w:rFonts w:ascii="Times New Roman" w:eastAsia="TimesNewRomanPS-BoldMT" w:hAnsi="Times New Roman"/>
          <w:bCs/>
          <w:sz w:val="24"/>
          <w:szCs w:val="24"/>
          <w:lang w:eastAsia="ru-RU"/>
        </w:rPr>
        <w:t xml:space="preserve">в случае, когда </w:t>
      </w:r>
      <w:r>
        <w:rPr>
          <w:rFonts w:ascii="Times New Roman" w:eastAsia="TimesNewRomanPS-BoldMT" w:hAnsi="Times New Roman"/>
          <w:bCs/>
          <w:position w:val="-10"/>
          <w:sz w:val="24"/>
          <w:szCs w:val="24"/>
          <w:lang w:val="en-US" w:eastAsia="ru-RU"/>
        </w:rPr>
        <w:object w:dxaOrig="915" w:dyaOrig="315" w14:anchorId="3F56BD93">
          <v:shape id="_x0000_i1059" type="#_x0000_t75" style="width:45.35pt;height:15.45pt" o:ole="">
            <v:imagedata r:id="rId58" o:title=""/>
          </v:shape>
          <o:OLEObject Type="Embed" ProgID="Equation.DSMT4" ShapeID="_x0000_i1059" DrawAspect="Content" ObjectID="_1737141329" r:id="rId59"/>
        </w:object>
      </w:r>
      <w:r w:rsidRPr="00763872">
        <w:rPr>
          <w:rFonts w:ascii="Times New Roman" w:eastAsia="TimesNewRomanPS-BoldMT" w:hAnsi="Times New Roman"/>
          <w:bCs/>
          <w:sz w:val="24"/>
          <w:szCs w:val="24"/>
          <w:lang w:eastAsia="ru-RU"/>
        </w:rPr>
        <w:t xml:space="preserve"> </w:t>
      </w:r>
      <w:r>
        <w:rPr>
          <w:rFonts w:ascii="Times New Roman" w:eastAsia="TimesNewRomanPS-BoldMT" w:hAnsi="Times New Roman"/>
          <w:bCs/>
          <w:sz w:val="24"/>
          <w:szCs w:val="24"/>
        </w:rPr>
        <w:t>и укажите порядок сходимости этого метода.</w:t>
      </w:r>
    </w:p>
    <w:p w14:paraId="20254038" w14:textId="77777777" w:rsidR="00763872" w:rsidRDefault="00763872" w:rsidP="00763872">
      <w:pPr>
        <w:pStyle w:val="a3"/>
        <w:numPr>
          <w:ilvl w:val="0"/>
          <w:numId w:val="1"/>
        </w:numPr>
        <w:autoSpaceDE w:val="0"/>
        <w:autoSpaceDN w:val="0"/>
        <w:adjustRightInd w:val="0"/>
        <w:rPr>
          <w:rFonts w:ascii="Times New Roman" w:eastAsia="TimesNewRomanPS-BoldMT" w:hAnsi="Times New Roman"/>
          <w:bCs/>
          <w:sz w:val="24"/>
          <w:szCs w:val="24"/>
        </w:rPr>
      </w:pPr>
      <w:r>
        <w:rPr>
          <w:rFonts w:ascii="Times New Roman" w:eastAsia="TimesNewRomanPS-BoldMT" w:hAnsi="Times New Roman"/>
          <w:bCs/>
          <w:sz w:val="24"/>
          <w:szCs w:val="24"/>
        </w:rPr>
        <w:t xml:space="preserve">Графически проиллюстрируйте расходящийся процесс в методе простых итераций для решения нелинейного уравнения </w:t>
      </w:r>
      <w:r>
        <w:rPr>
          <w:rFonts w:ascii="Times New Roman" w:eastAsia="TimesNewRomanPS-BoldMT" w:hAnsi="Times New Roman"/>
          <w:bCs/>
          <w:position w:val="-10"/>
          <w:sz w:val="24"/>
          <w:szCs w:val="24"/>
        </w:rPr>
        <w:object w:dxaOrig="885" w:dyaOrig="315" w14:anchorId="7DB3825F">
          <v:shape id="_x0000_i1060" type="#_x0000_t75" style="width:43.95pt;height:15.45pt" o:ole="">
            <v:imagedata r:id="rId51" o:title=""/>
          </v:shape>
          <o:OLEObject Type="Embed" ProgID="Equation.DSMT4" ShapeID="_x0000_i1060" DrawAspect="Content" ObjectID="_1737141330" r:id="rId60"/>
        </w:object>
      </w:r>
      <w:r>
        <w:rPr>
          <w:rFonts w:ascii="Times New Roman" w:eastAsia="TimesNewRomanPS-BoldMT" w:hAnsi="Times New Roman"/>
          <w:bCs/>
          <w:sz w:val="24"/>
          <w:szCs w:val="24"/>
        </w:rPr>
        <w:t xml:space="preserve">в случае </w:t>
      </w:r>
      <w:r>
        <w:rPr>
          <w:rFonts w:ascii="Times New Roman" w:eastAsia="TimesNewRomanPS-BoldMT" w:hAnsi="Times New Roman"/>
          <w:bCs/>
          <w:position w:val="-10"/>
          <w:sz w:val="24"/>
          <w:szCs w:val="24"/>
        </w:rPr>
        <w:object w:dxaOrig="915" w:dyaOrig="315" w14:anchorId="6A9D6BC6">
          <v:shape id="_x0000_i1061" type="#_x0000_t75" style="width:45.35pt;height:15.45pt" o:ole="">
            <v:imagedata r:id="rId61" o:title=""/>
          </v:shape>
          <o:OLEObject Type="Embed" ProgID="Equation.DSMT4" ShapeID="_x0000_i1061" DrawAspect="Content" ObjectID="_1737141331" r:id="rId62"/>
        </w:object>
      </w:r>
      <w:r>
        <w:rPr>
          <w:rFonts w:ascii="Times New Roman" w:eastAsia="TimesNewRomanPS-BoldMT" w:hAnsi="Times New Roman"/>
          <w:bCs/>
          <w:sz w:val="24"/>
          <w:szCs w:val="24"/>
        </w:rPr>
        <w:t xml:space="preserve"> и укажите порядок сходимости этого метода.</w:t>
      </w:r>
    </w:p>
    <w:p w14:paraId="501D63CF" w14:textId="77777777" w:rsidR="00763872" w:rsidRDefault="00763872" w:rsidP="00763872">
      <w:pPr>
        <w:pStyle w:val="a3"/>
        <w:numPr>
          <w:ilvl w:val="0"/>
          <w:numId w:val="1"/>
        </w:numPr>
        <w:autoSpaceDE w:val="0"/>
        <w:autoSpaceDN w:val="0"/>
        <w:adjustRightInd w:val="0"/>
        <w:rPr>
          <w:rFonts w:ascii="Times New Roman" w:eastAsia="TimesNewRomanPS-BoldMT" w:hAnsi="Times New Roman"/>
          <w:bCs/>
          <w:sz w:val="24"/>
          <w:szCs w:val="24"/>
        </w:rPr>
      </w:pPr>
      <w:r>
        <w:rPr>
          <w:rFonts w:ascii="Times New Roman" w:eastAsia="TimesNewRomanPS-BoldMT" w:hAnsi="Times New Roman"/>
          <w:bCs/>
          <w:sz w:val="24"/>
          <w:szCs w:val="24"/>
        </w:rPr>
        <w:t xml:space="preserve">Графически проиллюстрируйте расходящийся процесс в методе простых итераций для решения нелинейного уравнения </w:t>
      </w:r>
      <w:r>
        <w:rPr>
          <w:rFonts w:ascii="Times New Roman" w:eastAsia="TimesNewRomanPS-BoldMT" w:hAnsi="Times New Roman"/>
          <w:bCs/>
          <w:position w:val="-10"/>
          <w:sz w:val="24"/>
          <w:szCs w:val="24"/>
        </w:rPr>
        <w:object w:dxaOrig="885" w:dyaOrig="315" w14:anchorId="343C6F1C">
          <v:shape id="_x0000_i1062" type="#_x0000_t75" style="width:43.95pt;height:15.45pt" o:ole="">
            <v:imagedata r:id="rId51" o:title=""/>
          </v:shape>
          <o:OLEObject Type="Embed" ProgID="Equation.DSMT4" ShapeID="_x0000_i1062" DrawAspect="Content" ObjectID="_1737141332" r:id="rId63"/>
        </w:object>
      </w:r>
      <w:r>
        <w:rPr>
          <w:rFonts w:ascii="Times New Roman" w:eastAsia="TimesNewRomanPS-BoldMT" w:hAnsi="Times New Roman"/>
          <w:bCs/>
          <w:sz w:val="24"/>
          <w:szCs w:val="24"/>
        </w:rPr>
        <w:t xml:space="preserve">в случае </w:t>
      </w:r>
      <w:r>
        <w:rPr>
          <w:rFonts w:ascii="Times New Roman" w:eastAsia="TimesNewRomanPS-BoldMT" w:hAnsi="Times New Roman"/>
          <w:bCs/>
          <w:position w:val="-10"/>
          <w:sz w:val="24"/>
          <w:szCs w:val="24"/>
        </w:rPr>
        <w:object w:dxaOrig="915" w:dyaOrig="315" w14:anchorId="0D7F5965">
          <v:shape id="_x0000_i1063" type="#_x0000_t75" style="width:45.35pt;height:15.45pt" o:ole="">
            <v:imagedata r:id="rId64" o:title=""/>
          </v:shape>
          <o:OLEObject Type="Embed" ProgID="Equation.DSMT4" ShapeID="_x0000_i1063" DrawAspect="Content" ObjectID="_1737141333" r:id="rId65"/>
        </w:object>
      </w:r>
      <w:r>
        <w:rPr>
          <w:rFonts w:ascii="Times New Roman" w:eastAsia="TimesNewRomanPS-BoldMT" w:hAnsi="Times New Roman"/>
          <w:bCs/>
          <w:sz w:val="24"/>
          <w:szCs w:val="24"/>
        </w:rPr>
        <w:t xml:space="preserve"> и укажите порядок сходимости этого метода.</w:t>
      </w:r>
    </w:p>
    <w:p w14:paraId="128AD046" w14:textId="77777777" w:rsidR="00763872" w:rsidRDefault="00763872" w:rsidP="00763872">
      <w:pPr>
        <w:pStyle w:val="a3"/>
        <w:numPr>
          <w:ilvl w:val="0"/>
          <w:numId w:val="1"/>
        </w:numPr>
        <w:autoSpaceDE w:val="0"/>
        <w:autoSpaceDN w:val="0"/>
        <w:adjustRightInd w:val="0"/>
        <w:rPr>
          <w:rFonts w:ascii="Times New Roman" w:eastAsia="TimesNewRomanPS-BoldMT" w:hAnsi="Times New Roman"/>
          <w:bCs/>
          <w:sz w:val="24"/>
          <w:szCs w:val="24"/>
        </w:rPr>
      </w:pPr>
      <w:r>
        <w:rPr>
          <w:rFonts w:ascii="Times New Roman" w:eastAsia="TimesNewRomanPS-BoldMT" w:hAnsi="Times New Roman"/>
          <w:bCs/>
          <w:sz w:val="24"/>
          <w:szCs w:val="24"/>
        </w:rPr>
        <w:t>В чем преимущества и недостатки метода простой итерации для решения нелинейного уравнения?</w:t>
      </w:r>
    </w:p>
    <w:p w14:paraId="7264B943" w14:textId="77777777" w:rsidR="00763872" w:rsidRDefault="00763872" w:rsidP="00763872">
      <w:pPr>
        <w:pStyle w:val="a3"/>
        <w:numPr>
          <w:ilvl w:val="0"/>
          <w:numId w:val="1"/>
        </w:numPr>
        <w:autoSpaceDE w:val="0"/>
        <w:autoSpaceDN w:val="0"/>
        <w:adjustRightInd w:val="0"/>
        <w:rPr>
          <w:rFonts w:ascii="Times New Roman" w:eastAsia="TimesNewRomanPS-BoldMT" w:hAnsi="Times New Roman"/>
          <w:bCs/>
          <w:sz w:val="24"/>
          <w:szCs w:val="24"/>
        </w:rPr>
      </w:pPr>
      <w:r>
        <w:rPr>
          <w:rFonts w:ascii="Times New Roman" w:eastAsia="TimesNewRomanPS-BoldMT" w:hAnsi="Times New Roman"/>
          <w:bCs/>
          <w:sz w:val="24"/>
          <w:szCs w:val="24"/>
        </w:rPr>
        <w:t xml:space="preserve">Укажите интервал для выбора релаксационного параметра в методе релаксаций в случае </w:t>
      </w:r>
      <m:oMath>
        <m:sSup>
          <m:sSupPr>
            <m:ctrlPr>
              <w:rPr>
                <w:rFonts w:ascii="Cambria Math" w:eastAsia="TimesNewRomanPS-BoldMT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NewRomanPS-BoldMT" w:hAnsi="Cambria Math"/>
                <w:sz w:val="24"/>
                <w:szCs w:val="24"/>
              </w:rPr>
              <m:t>F</m:t>
            </m:r>
          </m:e>
          <m:sup>
            <m:r>
              <w:rPr>
                <w:rFonts w:ascii="Cambria Math" w:eastAsia="TimesNewRomanPS-BoldMT" w:hAnsi="Cambria Math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eastAsia="TimesNewRomanPS-BoldMT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NewRomanPS-BoldMT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="TimesNewRomanPS-BoldMT" w:hAnsi="Cambria Math"/>
            <w:sz w:val="24"/>
            <w:szCs w:val="24"/>
          </w:rPr>
          <m:t>&gt;0</m:t>
        </m:r>
      </m:oMath>
      <w:r>
        <w:rPr>
          <w:rFonts w:ascii="Times New Roman" w:eastAsia="TimesNewRomanPS-BoldMT" w:hAnsi="Times New Roman"/>
          <w:bCs/>
          <w:sz w:val="24"/>
          <w:szCs w:val="24"/>
        </w:rPr>
        <w:t>. Ответ обосновать.</w:t>
      </w:r>
    </w:p>
    <w:p w14:paraId="1D242326" w14:textId="77777777" w:rsidR="00763872" w:rsidRDefault="00763872" w:rsidP="00763872">
      <w:pPr>
        <w:pStyle w:val="a3"/>
        <w:numPr>
          <w:ilvl w:val="0"/>
          <w:numId w:val="1"/>
        </w:numPr>
        <w:autoSpaceDE w:val="0"/>
        <w:autoSpaceDN w:val="0"/>
        <w:adjustRightInd w:val="0"/>
        <w:rPr>
          <w:rFonts w:ascii="Times New Roman" w:eastAsia="TimesNewRomanPS-BoldMT" w:hAnsi="Times New Roman"/>
          <w:bCs/>
          <w:sz w:val="24"/>
          <w:szCs w:val="24"/>
        </w:rPr>
      </w:pPr>
      <w:r>
        <w:rPr>
          <w:rFonts w:ascii="Times New Roman" w:eastAsia="TimesNewRomanPS-BoldMT" w:hAnsi="Times New Roman"/>
          <w:bCs/>
          <w:sz w:val="24"/>
          <w:szCs w:val="24"/>
        </w:rPr>
        <w:t xml:space="preserve">Укажите интервал для выбора релаксационного параметра в методе релаксаций в случае </w:t>
      </w:r>
      <m:oMath>
        <m:sSup>
          <m:sSupPr>
            <m:ctrlPr>
              <w:rPr>
                <w:rFonts w:ascii="Cambria Math" w:eastAsia="TimesNewRomanPS-BoldMT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NewRomanPS-BoldMT" w:hAnsi="Cambria Math"/>
                <w:sz w:val="24"/>
                <w:szCs w:val="24"/>
              </w:rPr>
              <m:t>F</m:t>
            </m:r>
          </m:e>
          <m:sup>
            <m:r>
              <w:rPr>
                <w:rFonts w:ascii="Cambria Math" w:eastAsia="TimesNewRomanPS-BoldMT" w:hAnsi="Cambria Math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eastAsia="TimesNewRomanPS-BoldMT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NewRomanPS-BoldMT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="TimesNewRomanPS-BoldMT" w:hAnsi="Cambria Math"/>
            <w:sz w:val="24"/>
            <w:szCs w:val="24"/>
          </w:rPr>
          <m:t>&lt;0</m:t>
        </m:r>
      </m:oMath>
      <w:r>
        <w:rPr>
          <w:rFonts w:ascii="Times New Roman" w:eastAsia="TimesNewRomanPS-BoldMT" w:hAnsi="Times New Roman"/>
          <w:bCs/>
          <w:sz w:val="24"/>
          <w:szCs w:val="24"/>
        </w:rPr>
        <w:t>. Ответ обосновать.</w:t>
      </w:r>
    </w:p>
    <w:p w14:paraId="2405C7BA" w14:textId="77777777" w:rsidR="00763872" w:rsidRPr="00C752F8" w:rsidRDefault="00763872" w:rsidP="00C752F8">
      <w:pPr>
        <w:rPr>
          <w:rFonts w:ascii="Times New Roman" w:hAnsi="Times New Roman" w:cs="Times New Roman"/>
          <w:sz w:val="24"/>
          <w:szCs w:val="24"/>
          <w:lang w:val="ru-RU"/>
        </w:rPr>
      </w:pPr>
    </w:p>
    <w:sectPr w:rsidR="00763872" w:rsidRPr="00C752F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9971B37"/>
    <w:multiLevelType w:val="hybridMultilevel"/>
    <w:tmpl w:val="5A76C91E"/>
    <w:lvl w:ilvl="0" w:tplc="75C6A99C">
      <w:start w:val="1"/>
      <w:numFmt w:val="decimal"/>
      <w:lvlText w:val="%1."/>
      <w:lvlJc w:val="left"/>
      <w:pPr>
        <w:ind w:left="0" w:firstLine="340"/>
      </w:pPr>
      <w:rPr>
        <w:rFonts w:ascii="Times New Roman" w:hAnsi="Times New Roman" w:cs="Times New Roman" w:hint="default"/>
        <w:b/>
        <w:i w:val="0"/>
        <w:sz w:val="24"/>
      </w:rPr>
    </w:lvl>
    <w:lvl w:ilvl="1" w:tplc="041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num w:numId="1" w16cid:durableId="200771008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96BD2"/>
    <w:rsid w:val="00163BA4"/>
    <w:rsid w:val="00196597"/>
    <w:rsid w:val="0028217F"/>
    <w:rsid w:val="002A598F"/>
    <w:rsid w:val="0039393F"/>
    <w:rsid w:val="00430FA6"/>
    <w:rsid w:val="00720185"/>
    <w:rsid w:val="00763872"/>
    <w:rsid w:val="007B3821"/>
    <w:rsid w:val="007F6BF2"/>
    <w:rsid w:val="009079AF"/>
    <w:rsid w:val="00962AF0"/>
    <w:rsid w:val="00996BD2"/>
    <w:rsid w:val="00C752F8"/>
    <w:rsid w:val="00D35D3A"/>
    <w:rsid w:val="00DC397A"/>
    <w:rsid w:val="00DE1F1C"/>
    <w:rsid w:val="00E259B4"/>
    <w:rsid w:val="00F47F79"/>
    <w:rsid w:val="00F53175"/>
    <w:rsid w:val="00F923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48B5CF6"/>
  <w15:chartTrackingRefBased/>
  <w15:docId w15:val="{C114262D-A03D-4E4D-8792-5D2D66A5DE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2018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athematicaFormatTextForm">
    <w:name w:val="MathematicaFormatTextForm"/>
    <w:uiPriority w:val="99"/>
    <w:rsid w:val="00DE1F1C"/>
  </w:style>
  <w:style w:type="paragraph" w:customStyle="1" w:styleId="MathematicaCellText">
    <w:name w:val="MathematicaCellText"/>
    <w:rsid w:val="00196597"/>
    <w:pPr>
      <w:autoSpaceDE w:val="0"/>
      <w:autoSpaceDN w:val="0"/>
      <w:adjustRightInd w:val="0"/>
      <w:spacing w:after="0" w:line="240" w:lineRule="auto"/>
    </w:pPr>
    <w:rPr>
      <w:rFonts w:ascii="Times" w:hAnsi="Times" w:cs="Times"/>
      <w:sz w:val="24"/>
      <w:szCs w:val="24"/>
      <w:lang w:val="ru-RU"/>
    </w:rPr>
  </w:style>
  <w:style w:type="paragraph" w:styleId="a3">
    <w:name w:val="List Paragraph"/>
    <w:basedOn w:val="a"/>
    <w:uiPriority w:val="99"/>
    <w:qFormat/>
    <w:rsid w:val="00763872"/>
    <w:pPr>
      <w:spacing w:after="0" w:line="240" w:lineRule="auto"/>
      <w:ind w:left="720"/>
      <w:contextualSpacing/>
    </w:pPr>
    <w:rPr>
      <w:rFonts w:ascii="Calibri" w:eastAsia="Calibri" w:hAnsi="Calibri" w:cs="Times New Roman"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24995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281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895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803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134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8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80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6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913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714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614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83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488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0.wmf"/><Relationship Id="rId39" Type="http://schemas.openxmlformats.org/officeDocument/2006/relationships/oleObject" Target="embeddings/oleObject21.bin"/><Relationship Id="rId21" Type="http://schemas.openxmlformats.org/officeDocument/2006/relationships/image" Target="media/image8.wmf"/><Relationship Id="rId34" Type="http://schemas.openxmlformats.org/officeDocument/2006/relationships/oleObject" Target="embeddings/oleObject18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6.bin"/><Relationship Id="rId50" Type="http://schemas.openxmlformats.org/officeDocument/2006/relationships/oleObject" Target="embeddings/oleObject29.bin"/><Relationship Id="rId55" Type="http://schemas.openxmlformats.org/officeDocument/2006/relationships/image" Target="media/image19.wmf"/><Relationship Id="rId63" Type="http://schemas.openxmlformats.org/officeDocument/2006/relationships/oleObject" Target="embeddings/oleObject38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2.wmf"/><Relationship Id="rId37" Type="http://schemas.openxmlformats.org/officeDocument/2006/relationships/oleObject" Target="embeddings/oleObject20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5.bin"/><Relationship Id="rId53" Type="http://schemas.openxmlformats.org/officeDocument/2006/relationships/oleObject" Target="embeddings/oleObject31.bin"/><Relationship Id="rId58" Type="http://schemas.openxmlformats.org/officeDocument/2006/relationships/image" Target="media/image20.wmf"/><Relationship Id="rId66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4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8.bin"/><Relationship Id="rId57" Type="http://schemas.openxmlformats.org/officeDocument/2006/relationships/oleObject" Target="embeddings/oleObject34.bin"/><Relationship Id="rId61" Type="http://schemas.openxmlformats.org/officeDocument/2006/relationships/image" Target="media/image21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30.bin"/><Relationship Id="rId60" Type="http://schemas.openxmlformats.org/officeDocument/2006/relationships/oleObject" Target="embeddings/oleObject36.bin"/><Relationship Id="rId65" Type="http://schemas.openxmlformats.org/officeDocument/2006/relationships/oleObject" Target="embeddings/oleObject3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7.bin"/><Relationship Id="rId56" Type="http://schemas.openxmlformats.org/officeDocument/2006/relationships/oleObject" Target="embeddings/oleObject33.bin"/><Relationship Id="rId64" Type="http://schemas.openxmlformats.org/officeDocument/2006/relationships/image" Target="media/image22.wmf"/><Relationship Id="rId8" Type="http://schemas.openxmlformats.org/officeDocument/2006/relationships/oleObject" Target="embeddings/oleObject2.bin"/><Relationship Id="rId51" Type="http://schemas.openxmlformats.org/officeDocument/2006/relationships/image" Target="media/image18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4.wmf"/><Relationship Id="rId46" Type="http://schemas.openxmlformats.org/officeDocument/2006/relationships/image" Target="media/image17.wmf"/><Relationship Id="rId59" Type="http://schemas.openxmlformats.org/officeDocument/2006/relationships/oleObject" Target="embeddings/oleObject35.bin"/><Relationship Id="rId67" Type="http://schemas.openxmlformats.org/officeDocument/2006/relationships/theme" Target="theme/theme1.xml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2.bin"/><Relationship Id="rId54" Type="http://schemas.openxmlformats.org/officeDocument/2006/relationships/oleObject" Target="embeddings/oleObject32.bin"/><Relationship Id="rId62" Type="http://schemas.openxmlformats.org/officeDocument/2006/relationships/oleObject" Target="embeddings/oleObject3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8</TotalTime>
  <Pages>5</Pages>
  <Words>1356</Words>
  <Characters>7733</Characters>
  <Application>Microsoft Office Word</Application>
  <DocSecurity>0</DocSecurity>
  <Lines>64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окарева Надежда</dc:creator>
  <cp:keywords/>
  <dc:description/>
  <cp:lastModifiedBy>Токарева Надежда</cp:lastModifiedBy>
  <cp:revision>12</cp:revision>
  <cp:lastPrinted>2022-02-22T09:14:00Z</cp:lastPrinted>
  <dcterms:created xsi:type="dcterms:W3CDTF">2020-10-14T09:41:00Z</dcterms:created>
  <dcterms:modified xsi:type="dcterms:W3CDTF">2023-02-05T19:26:00Z</dcterms:modified>
</cp:coreProperties>
</file>